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EEA70C" w14:textId="77777777" w:rsidR="00104B68" w:rsidRDefault="00104B68" w:rsidP="00104B68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ntegrative </w:t>
      </w:r>
      <w:r w:rsidRPr="00614631">
        <w:rPr>
          <w:rFonts w:ascii="Times New Roman" w:hAnsi="Times New Roman" w:cs="Times New Roman"/>
          <w:b/>
          <w:bCs/>
          <w:sz w:val="24"/>
          <w:szCs w:val="24"/>
        </w:rPr>
        <w:t>In-Silico Characterization of Methyl Orange and its Degradants Using Physiochemical, Spectral, Docking and ADMET evaluation</w:t>
      </w:r>
    </w:p>
    <w:p w14:paraId="0B62EBCA" w14:textId="2C0D484C" w:rsidR="008D6C50" w:rsidRPr="00C73E0E" w:rsidRDefault="008D6C50" w:rsidP="0057297A">
      <w:pPr>
        <w:spacing w:line="360" w:lineRule="auto"/>
        <w:jc w:val="center"/>
        <w:rPr>
          <w:rFonts w:ascii="Times New Roman" w:hAnsi="Times New Roman" w:cs="Times New Roman"/>
          <w:szCs w:val="22"/>
        </w:rPr>
      </w:pPr>
      <w:r w:rsidRPr="00234260">
        <w:rPr>
          <w:rFonts w:ascii="Times New Roman" w:hAnsi="Times New Roman" w:cs="Times New Roman"/>
          <w:sz w:val="20"/>
          <w:szCs w:val="20"/>
        </w:rPr>
        <w:t xml:space="preserve">Abu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Yousuf</w:t>
      </w:r>
      <w:r w:rsidR="004740C9">
        <w:rPr>
          <w:rFonts w:ascii="Times New Roman" w:hAnsi="Times New Roman" w:cs="Times New Roman"/>
          <w:sz w:val="20"/>
          <w:szCs w:val="20"/>
          <w:vertAlign w:val="superscript"/>
        </w:rPr>
        <w:t>a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, Kaiser Mahmood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Fahim</w:t>
      </w:r>
      <w:r w:rsidR="004740C9">
        <w:rPr>
          <w:rFonts w:ascii="Times New Roman" w:hAnsi="Times New Roman" w:cs="Times New Roman"/>
          <w:sz w:val="20"/>
          <w:szCs w:val="20"/>
          <w:vertAlign w:val="superscript"/>
        </w:rPr>
        <w:t>b</w:t>
      </w:r>
      <w:proofErr w:type="spellEnd"/>
      <w:r w:rsidRPr="00234260">
        <w:rPr>
          <w:rFonts w:ascii="Times New Roman" w:hAnsi="Times New Roman" w:cs="Times New Roman"/>
          <w:sz w:val="20"/>
          <w:szCs w:val="20"/>
          <w:vertAlign w:val="superscript"/>
        </w:rPr>
        <w:t>*</w:t>
      </w:r>
      <w:r w:rsidRPr="00234260">
        <w:rPr>
          <w:rFonts w:ascii="Times New Roman" w:hAnsi="Times New Roman" w:cs="Times New Roman"/>
          <w:sz w:val="20"/>
          <w:szCs w:val="20"/>
        </w:rPr>
        <w:t xml:space="preserve">, Musa Miah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Shakil</w:t>
      </w:r>
      <w:r w:rsidR="004740C9">
        <w:rPr>
          <w:rFonts w:ascii="Times New Roman" w:hAnsi="Times New Roman" w:cs="Times New Roman"/>
          <w:sz w:val="20"/>
          <w:szCs w:val="20"/>
          <w:vertAlign w:val="superscript"/>
        </w:rPr>
        <w:t>c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Farzana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Islam</w:t>
      </w:r>
      <w:r w:rsidR="004740C9">
        <w:rPr>
          <w:rFonts w:ascii="Times New Roman" w:hAnsi="Times New Roman" w:cs="Times New Roman"/>
          <w:sz w:val="20"/>
          <w:szCs w:val="20"/>
          <w:vertAlign w:val="superscript"/>
        </w:rPr>
        <w:t>d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, Md.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Mohibul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Islam</w:t>
      </w:r>
      <w:r w:rsidR="004740C9">
        <w:rPr>
          <w:rFonts w:ascii="Times New Roman" w:hAnsi="Times New Roman" w:cs="Times New Roman"/>
          <w:sz w:val="20"/>
          <w:szCs w:val="20"/>
          <w:vertAlign w:val="superscript"/>
        </w:rPr>
        <w:t>e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Tanzim</w:t>
      </w:r>
      <w:proofErr w:type="spellEnd"/>
      <w:r w:rsidRPr="002342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34260">
        <w:rPr>
          <w:rFonts w:ascii="Times New Roman" w:hAnsi="Times New Roman" w:cs="Times New Roman"/>
          <w:sz w:val="20"/>
          <w:szCs w:val="20"/>
        </w:rPr>
        <w:t>Talha</w:t>
      </w:r>
      <w:r w:rsidR="004740C9">
        <w:rPr>
          <w:rFonts w:ascii="Times New Roman" w:hAnsi="Times New Roman" w:cs="Times New Roman"/>
          <w:sz w:val="20"/>
          <w:szCs w:val="20"/>
          <w:vertAlign w:val="superscript"/>
        </w:rPr>
        <w:t>e</w:t>
      </w:r>
      <w:proofErr w:type="spellEnd"/>
    </w:p>
    <w:p w14:paraId="053A0372" w14:textId="77777777" w:rsidR="008D6C50" w:rsidRDefault="008D6C50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CCD8363" w14:textId="77777777" w:rsidR="008D6C50" w:rsidRDefault="008D6C50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95D43EC" w14:textId="124A4938" w:rsidR="008D6C50" w:rsidRDefault="005A19EB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upporting</w:t>
      </w:r>
      <w:r w:rsidR="008D6C5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Data</w:t>
      </w:r>
    </w:p>
    <w:p w14:paraId="3D8960B2" w14:textId="77777777" w:rsidR="005A19EB" w:rsidRDefault="005A19EB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C4BB31C" w14:textId="77777777" w:rsidR="0023487B" w:rsidRDefault="0023487B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31843BE" w14:textId="77777777" w:rsidR="0023487B" w:rsidRDefault="0023487B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10354" w:type="dxa"/>
        <w:tblLook w:val="04A0" w:firstRow="1" w:lastRow="0" w:firstColumn="1" w:lastColumn="0" w:noHBand="0" w:noVBand="1"/>
      </w:tblPr>
      <w:tblGrid>
        <w:gridCol w:w="8880"/>
        <w:gridCol w:w="1474"/>
      </w:tblGrid>
      <w:tr w:rsidR="00230235" w:rsidRPr="00D405DC" w14:paraId="51A8FF02" w14:textId="77777777" w:rsidTr="00DF6E1D">
        <w:trPr>
          <w:trHeight w:val="80"/>
        </w:trPr>
        <w:tc>
          <w:tcPr>
            <w:tcW w:w="8880" w:type="dxa"/>
          </w:tcPr>
          <w:p w14:paraId="3839CF79" w14:textId="00F7307C" w:rsidR="00230235" w:rsidRPr="00D405DC" w:rsidRDefault="00D405DC" w:rsidP="00D405DC">
            <w:pPr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>
              <w:rPr>
                <w:rFonts w:ascii="Times New Roman" w:hAnsi="Times New Roman" w:cs="Times New Roman"/>
                <w:szCs w:val="22"/>
              </w:rPr>
              <w:t>Content</w:t>
            </w:r>
          </w:p>
        </w:tc>
        <w:tc>
          <w:tcPr>
            <w:tcW w:w="1474" w:type="dxa"/>
          </w:tcPr>
          <w:p w14:paraId="1CD9268F" w14:textId="02639E71" w:rsidR="00230235" w:rsidRPr="00D405DC" w:rsidRDefault="00230235" w:rsidP="00D405DC">
            <w:pPr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Page</w:t>
            </w:r>
          </w:p>
        </w:tc>
      </w:tr>
      <w:tr w:rsidR="00DF6E1D" w:rsidRPr="00D405DC" w14:paraId="17D26C7F" w14:textId="77777777" w:rsidTr="00DF6E1D">
        <w:trPr>
          <w:trHeight w:val="80"/>
        </w:trPr>
        <w:tc>
          <w:tcPr>
            <w:tcW w:w="8880" w:type="dxa"/>
          </w:tcPr>
          <w:p w14:paraId="133E4441" w14:textId="35EA15B0" w:rsidR="00DF6E1D" w:rsidRPr="00D405DC" w:rsidRDefault="00DF6E1D" w:rsidP="00D405DC">
            <w:pPr>
              <w:spacing w:line="360" w:lineRule="auto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Table S1. A table with different characteristics (MF, MW, Structure) of MO and its degradants</w:t>
            </w:r>
          </w:p>
        </w:tc>
        <w:tc>
          <w:tcPr>
            <w:tcW w:w="1474" w:type="dxa"/>
          </w:tcPr>
          <w:p w14:paraId="56CD2A09" w14:textId="1791AD64" w:rsidR="00DF6E1D" w:rsidRPr="00D405DC" w:rsidRDefault="00230235" w:rsidP="00D405DC">
            <w:pPr>
              <w:pStyle w:val="Footer"/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S</w:t>
            </w:r>
            <w:sdt>
              <w:sdtPr>
                <w:rPr>
                  <w:rFonts w:ascii="Times New Roman" w:hAnsi="Times New Roman" w:cs="Times New Roman"/>
                  <w:szCs w:val="22"/>
                </w:rPr>
                <w:id w:val="-815344664"/>
                <w:docPartObj>
                  <w:docPartGallery w:val="Page Numbers (Bottom of Page)"/>
                  <w:docPartUnique/>
                </w:docPartObj>
              </w:sdtPr>
              <w:sdtEndPr>
                <w:rPr>
                  <w:noProof/>
                </w:rPr>
              </w:sdtEndPr>
              <w:sdtContent>
                <w:r w:rsidRPr="00D405DC">
                  <w:rPr>
                    <w:rFonts w:ascii="Times New Roman" w:hAnsi="Times New Roman" w:cs="Times New Roman"/>
                    <w:szCs w:val="22"/>
                  </w:rPr>
                  <w:t>I Page-2</w:t>
                </w:r>
              </w:sdtContent>
            </w:sdt>
          </w:p>
        </w:tc>
      </w:tr>
      <w:tr w:rsidR="00DF6E1D" w:rsidRPr="00D405DC" w14:paraId="36035619" w14:textId="77777777" w:rsidTr="00DF6E1D">
        <w:trPr>
          <w:trHeight w:val="254"/>
        </w:trPr>
        <w:tc>
          <w:tcPr>
            <w:tcW w:w="8880" w:type="dxa"/>
          </w:tcPr>
          <w:p w14:paraId="6259869F" w14:textId="60030D32" w:rsidR="00DF6E1D" w:rsidRPr="00D405DC" w:rsidRDefault="00DF6E1D" w:rsidP="00D405DC">
            <w:pPr>
              <w:spacing w:line="360" w:lineRule="auto"/>
              <w:rPr>
                <w:rFonts w:ascii="Times New Roman" w:eastAsia="Times New Roman" w:hAnsi="Times New Roman" w:cs="Times New Roman"/>
                <w:szCs w:val="22"/>
                <w:lang w:bidi="ar-SA"/>
              </w:rPr>
            </w:pPr>
            <w:r w:rsidRPr="00D405DC">
              <w:rPr>
                <w:rFonts w:ascii="Times New Roman" w:eastAsia="Times New Roman" w:hAnsi="Times New Roman" w:cs="Times New Roman"/>
                <w:szCs w:val="22"/>
                <w:lang w:bidi="ar-SA"/>
              </w:rPr>
              <w:t>Table S</w:t>
            </w:r>
            <w:r w:rsidR="00644740">
              <w:rPr>
                <w:rFonts w:ascii="Times New Roman" w:eastAsia="Times New Roman" w:hAnsi="Times New Roman" w:cs="Times New Roman"/>
                <w:szCs w:val="22"/>
                <w:lang w:bidi="ar-SA"/>
              </w:rPr>
              <w:t>2</w:t>
            </w:r>
            <w:r w:rsidRPr="00D405DC">
              <w:rPr>
                <w:rFonts w:ascii="Times New Roman" w:eastAsia="Times New Roman" w:hAnsi="Times New Roman" w:cs="Times New Roman"/>
                <w:szCs w:val="22"/>
                <w:lang w:bidi="ar-SA"/>
              </w:rPr>
              <w:t>. Vibration frequencies of MO degradants</w:t>
            </w:r>
          </w:p>
        </w:tc>
        <w:tc>
          <w:tcPr>
            <w:tcW w:w="1474" w:type="dxa"/>
          </w:tcPr>
          <w:p w14:paraId="1F8E6D49" w14:textId="1058D676" w:rsidR="00DF6E1D" w:rsidRPr="00D405DC" w:rsidRDefault="00230235" w:rsidP="00D405DC">
            <w:pPr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S</w:t>
            </w:r>
            <w:sdt>
              <w:sdtPr>
                <w:rPr>
                  <w:rFonts w:ascii="Times New Roman" w:hAnsi="Times New Roman" w:cs="Times New Roman"/>
                  <w:szCs w:val="22"/>
                </w:rPr>
                <w:id w:val="-1363198826"/>
                <w:docPartObj>
                  <w:docPartGallery w:val="Page Numbers (Bottom of Page)"/>
                  <w:docPartUnique/>
                </w:docPartObj>
              </w:sdtPr>
              <w:sdtEndPr>
                <w:rPr>
                  <w:noProof/>
                </w:rPr>
              </w:sdtEndPr>
              <w:sdtContent>
                <w:r w:rsidRPr="00D405DC">
                  <w:rPr>
                    <w:rFonts w:ascii="Times New Roman" w:hAnsi="Times New Roman" w:cs="Times New Roman"/>
                    <w:szCs w:val="22"/>
                  </w:rPr>
                  <w:t>I Page-3</w:t>
                </w:r>
              </w:sdtContent>
            </w:sdt>
          </w:p>
        </w:tc>
      </w:tr>
      <w:tr w:rsidR="00DF6E1D" w:rsidRPr="00D405DC" w14:paraId="3A5D8892" w14:textId="77777777" w:rsidTr="00DF6E1D">
        <w:trPr>
          <w:trHeight w:val="254"/>
        </w:trPr>
        <w:tc>
          <w:tcPr>
            <w:tcW w:w="8880" w:type="dxa"/>
          </w:tcPr>
          <w:p w14:paraId="6DCD4575" w14:textId="4C26090B" w:rsidR="00DF6E1D" w:rsidRPr="00D405DC" w:rsidRDefault="00230235" w:rsidP="00D405DC">
            <w:pPr>
              <w:spacing w:line="360" w:lineRule="auto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Table S</w:t>
            </w:r>
            <w:r w:rsidR="00644740">
              <w:rPr>
                <w:rFonts w:ascii="Times New Roman" w:hAnsi="Times New Roman" w:cs="Times New Roman"/>
                <w:szCs w:val="22"/>
              </w:rPr>
              <w:t>3</w:t>
            </w:r>
            <w:r w:rsidRPr="00D405DC">
              <w:rPr>
                <w:rFonts w:ascii="Times New Roman" w:hAnsi="Times New Roman" w:cs="Times New Roman"/>
                <w:szCs w:val="22"/>
              </w:rPr>
              <w:t>. Electronic transition table of the MO degradants</w:t>
            </w:r>
          </w:p>
        </w:tc>
        <w:tc>
          <w:tcPr>
            <w:tcW w:w="1474" w:type="dxa"/>
          </w:tcPr>
          <w:p w14:paraId="76EE9881" w14:textId="1B74C266" w:rsidR="00DF6E1D" w:rsidRPr="00D405DC" w:rsidRDefault="00230235" w:rsidP="00D405DC">
            <w:pPr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S</w:t>
            </w:r>
            <w:sdt>
              <w:sdtPr>
                <w:rPr>
                  <w:rFonts w:ascii="Times New Roman" w:hAnsi="Times New Roman" w:cs="Times New Roman"/>
                  <w:szCs w:val="22"/>
                </w:rPr>
                <w:id w:val="433635067"/>
                <w:docPartObj>
                  <w:docPartGallery w:val="Page Numbers (Bottom of Page)"/>
                  <w:docPartUnique/>
                </w:docPartObj>
              </w:sdtPr>
              <w:sdtEndPr>
                <w:rPr>
                  <w:noProof/>
                </w:rPr>
              </w:sdtEndPr>
              <w:sdtContent>
                <w:r w:rsidRPr="00D405DC">
                  <w:rPr>
                    <w:rFonts w:ascii="Times New Roman" w:hAnsi="Times New Roman" w:cs="Times New Roman"/>
                    <w:szCs w:val="22"/>
                  </w:rPr>
                  <w:t>I Page-4</w:t>
                </w:r>
              </w:sdtContent>
            </w:sdt>
          </w:p>
        </w:tc>
      </w:tr>
      <w:tr w:rsidR="00230235" w:rsidRPr="00D405DC" w14:paraId="002111A4" w14:textId="77777777" w:rsidTr="00DF6E1D">
        <w:trPr>
          <w:trHeight w:val="238"/>
        </w:trPr>
        <w:tc>
          <w:tcPr>
            <w:tcW w:w="8880" w:type="dxa"/>
          </w:tcPr>
          <w:p w14:paraId="7E4150A0" w14:textId="42D55398" w:rsidR="00230235" w:rsidRPr="00D405DC" w:rsidRDefault="00230235" w:rsidP="00D405DC">
            <w:pPr>
              <w:spacing w:line="360" w:lineRule="auto"/>
              <w:jc w:val="both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  <w:lang w:bidi="ar-SA"/>
              </w:rPr>
              <w:t>Table S</w:t>
            </w:r>
            <w:r w:rsidR="00D04B33">
              <w:rPr>
                <w:rFonts w:ascii="Times New Roman" w:hAnsi="Times New Roman" w:cs="Times New Roman"/>
                <w:szCs w:val="22"/>
                <w:lang w:bidi="ar-SA"/>
              </w:rPr>
              <w:t>4</w:t>
            </w:r>
            <w:r w:rsidRPr="00D405DC">
              <w:rPr>
                <w:rFonts w:ascii="Times New Roman" w:hAnsi="Times New Roman" w:cs="Times New Roman"/>
                <w:szCs w:val="22"/>
                <w:lang w:bidi="ar-SA"/>
              </w:rPr>
              <w:t>. The b</w:t>
            </w:r>
            <w:r w:rsidRPr="00D405DC">
              <w:rPr>
                <w:rFonts w:ascii="Times New Roman" w:hAnsi="Times New Roman" w:cs="Times New Roman"/>
                <w:szCs w:val="22"/>
              </w:rPr>
              <w:t>inding affinity and nonbonding interactions of MO degradants with the receptor protein (HSA)</w:t>
            </w:r>
          </w:p>
        </w:tc>
        <w:tc>
          <w:tcPr>
            <w:tcW w:w="1474" w:type="dxa"/>
          </w:tcPr>
          <w:p w14:paraId="2ABF18A4" w14:textId="7C46A591" w:rsidR="00230235" w:rsidRPr="00D405DC" w:rsidRDefault="00230235" w:rsidP="00D405DC">
            <w:pPr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S</w:t>
            </w:r>
            <w:sdt>
              <w:sdtPr>
                <w:rPr>
                  <w:rFonts w:ascii="Times New Roman" w:hAnsi="Times New Roman" w:cs="Times New Roman"/>
                  <w:szCs w:val="22"/>
                </w:rPr>
                <w:id w:val="-1096082376"/>
                <w:docPartObj>
                  <w:docPartGallery w:val="Page Numbers (Bottom of Page)"/>
                  <w:docPartUnique/>
                </w:docPartObj>
              </w:sdtPr>
              <w:sdtEndPr>
                <w:rPr>
                  <w:noProof/>
                </w:rPr>
              </w:sdtEndPr>
              <w:sdtContent>
                <w:r w:rsidRPr="00D405DC">
                  <w:rPr>
                    <w:rFonts w:ascii="Times New Roman" w:hAnsi="Times New Roman" w:cs="Times New Roman"/>
                    <w:szCs w:val="22"/>
                  </w:rPr>
                  <w:t>I Page-</w:t>
                </w:r>
                <w:r w:rsidR="00D04B33">
                  <w:rPr>
                    <w:rFonts w:ascii="Times New Roman" w:hAnsi="Times New Roman" w:cs="Times New Roman"/>
                    <w:szCs w:val="22"/>
                  </w:rPr>
                  <w:t>5</w:t>
                </w:r>
              </w:sdtContent>
            </w:sdt>
          </w:p>
        </w:tc>
      </w:tr>
      <w:tr w:rsidR="00230235" w:rsidRPr="00D405DC" w14:paraId="62B4B9BE" w14:textId="77777777" w:rsidTr="00DF6E1D">
        <w:trPr>
          <w:trHeight w:val="238"/>
        </w:trPr>
        <w:tc>
          <w:tcPr>
            <w:tcW w:w="8880" w:type="dxa"/>
          </w:tcPr>
          <w:p w14:paraId="07875F0F" w14:textId="238C7191" w:rsidR="00230235" w:rsidRPr="00D405DC" w:rsidRDefault="00230235" w:rsidP="00D405DC">
            <w:pPr>
              <w:spacing w:line="360" w:lineRule="auto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Table S</w:t>
            </w:r>
            <w:r w:rsidR="00D04B33">
              <w:rPr>
                <w:rFonts w:ascii="Times New Roman" w:hAnsi="Times New Roman" w:cs="Times New Roman"/>
                <w:szCs w:val="22"/>
              </w:rPr>
              <w:t>5</w:t>
            </w:r>
            <w:r w:rsidRPr="00D405DC">
              <w:rPr>
                <w:rFonts w:ascii="Times New Roman" w:hAnsi="Times New Roman" w:cs="Times New Roman"/>
                <w:szCs w:val="22"/>
              </w:rPr>
              <w:t>. Ligand interactions</w:t>
            </w:r>
          </w:p>
        </w:tc>
        <w:tc>
          <w:tcPr>
            <w:tcW w:w="1474" w:type="dxa"/>
          </w:tcPr>
          <w:p w14:paraId="6F567433" w14:textId="7496C9B9" w:rsidR="00230235" w:rsidRPr="00D405DC" w:rsidRDefault="00230235" w:rsidP="00D405DC">
            <w:pPr>
              <w:spacing w:line="360" w:lineRule="auto"/>
              <w:jc w:val="center"/>
              <w:rPr>
                <w:rFonts w:ascii="Times New Roman" w:hAnsi="Times New Roman" w:cs="Times New Roman"/>
                <w:szCs w:val="22"/>
              </w:rPr>
            </w:pPr>
            <w:r w:rsidRPr="00D405DC">
              <w:rPr>
                <w:rFonts w:ascii="Times New Roman" w:hAnsi="Times New Roman" w:cs="Times New Roman"/>
                <w:szCs w:val="22"/>
              </w:rPr>
              <w:t>S</w:t>
            </w:r>
            <w:sdt>
              <w:sdtPr>
                <w:rPr>
                  <w:rFonts w:ascii="Times New Roman" w:hAnsi="Times New Roman" w:cs="Times New Roman"/>
                  <w:szCs w:val="22"/>
                </w:rPr>
                <w:id w:val="-937986253"/>
                <w:docPartObj>
                  <w:docPartGallery w:val="Page Numbers (Bottom of Page)"/>
                  <w:docPartUnique/>
                </w:docPartObj>
              </w:sdtPr>
              <w:sdtEndPr>
                <w:rPr>
                  <w:noProof/>
                </w:rPr>
              </w:sdtEndPr>
              <w:sdtContent>
                <w:r w:rsidRPr="00D405DC">
                  <w:rPr>
                    <w:rFonts w:ascii="Times New Roman" w:hAnsi="Times New Roman" w:cs="Times New Roman"/>
                    <w:szCs w:val="22"/>
                  </w:rPr>
                  <w:t>I Page-</w:t>
                </w:r>
                <w:r w:rsidR="00D04B33">
                  <w:rPr>
                    <w:rFonts w:ascii="Times New Roman" w:hAnsi="Times New Roman" w:cs="Times New Roman"/>
                    <w:szCs w:val="22"/>
                  </w:rPr>
                  <w:t>6</w:t>
                </w:r>
                <w:bookmarkStart w:id="0" w:name="_GoBack"/>
                <w:bookmarkEnd w:id="0"/>
              </w:sdtContent>
            </w:sdt>
          </w:p>
        </w:tc>
      </w:tr>
    </w:tbl>
    <w:p w14:paraId="64DF7B68" w14:textId="77777777" w:rsidR="0023487B" w:rsidRDefault="0023487B" w:rsidP="0023487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4A9F26" w14:textId="77777777" w:rsidR="0023487B" w:rsidRDefault="0023487B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F2A91D1" w14:textId="3F28CA4E" w:rsidR="007E0231" w:rsidRDefault="00182D31" w:rsidP="00182D31">
      <w:pPr>
        <w:spacing w:line="278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C880FE" w14:textId="06C353AE" w:rsidR="006427B2" w:rsidRPr="008C5FFC" w:rsidRDefault="000F6D98" w:rsidP="006427B2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</w:t>
      </w:r>
      <w:r w:rsidR="006427B2" w:rsidRPr="008C5FFC">
        <w:rPr>
          <w:rFonts w:ascii="Times New Roman" w:hAnsi="Times New Roman" w:cs="Times New Roman"/>
          <w:b/>
          <w:bCs/>
          <w:sz w:val="24"/>
          <w:szCs w:val="24"/>
        </w:rPr>
        <w:t xml:space="preserve">able </w:t>
      </w:r>
      <w:r w:rsidR="006427B2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6427B2" w:rsidRPr="008C5FFC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="006427B2" w:rsidRPr="008C5FFC">
        <w:rPr>
          <w:rFonts w:ascii="Times New Roman" w:hAnsi="Times New Roman" w:cs="Times New Roman"/>
          <w:sz w:val="24"/>
          <w:szCs w:val="24"/>
        </w:rPr>
        <w:t>A table with different characteristics (MF, MW, Structure) of MO and its degradants</w:t>
      </w:r>
    </w:p>
    <w:tbl>
      <w:tblPr>
        <w:tblpPr w:leftFromText="180" w:rightFromText="180" w:vertAnchor="page" w:horzAnchor="margin" w:tblpXSpec="center" w:tblpY="2219"/>
        <w:tblW w:w="10882" w:type="dxa"/>
        <w:tblLayout w:type="fixed"/>
        <w:tblLook w:val="04A0" w:firstRow="1" w:lastRow="0" w:firstColumn="1" w:lastColumn="0" w:noHBand="0" w:noVBand="1"/>
      </w:tblPr>
      <w:tblGrid>
        <w:gridCol w:w="1445"/>
        <w:gridCol w:w="1795"/>
        <w:gridCol w:w="1000"/>
        <w:gridCol w:w="3780"/>
        <w:gridCol w:w="2862"/>
      </w:tblGrid>
      <w:tr w:rsidR="00182D31" w:rsidRPr="008C5FFC" w14:paraId="79E8AFFF" w14:textId="77777777" w:rsidTr="00956D1A">
        <w:trPr>
          <w:trHeight w:val="714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C27E76" w14:textId="77777777" w:rsidR="00182D31" w:rsidRPr="008C5FFC" w:rsidRDefault="00182D31" w:rsidP="00956D1A">
            <w:pPr>
              <w:spacing w:before="240" w:after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Degradants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7A41D2" w14:textId="77777777" w:rsidR="00182D31" w:rsidRPr="008C5FFC" w:rsidRDefault="00182D31" w:rsidP="00956D1A">
            <w:pPr>
              <w:spacing w:before="240" w:after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MF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3BDDAC" w14:textId="77777777" w:rsidR="00182D31" w:rsidRPr="008C5FFC" w:rsidRDefault="00182D31" w:rsidP="00956D1A">
            <w:pPr>
              <w:spacing w:before="240" w:after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MW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B3D4CB" w14:textId="77777777" w:rsidR="00182D31" w:rsidRPr="008C5FFC" w:rsidRDefault="00182D31" w:rsidP="00956D1A">
            <w:pPr>
              <w:spacing w:before="240" w:after="0" w:line="48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Structure</w: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F74A43" w14:textId="77777777" w:rsidR="00182D31" w:rsidRPr="008C5FFC" w:rsidRDefault="00182D31" w:rsidP="00956D1A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Optimized Structure</w:t>
            </w:r>
          </w:p>
        </w:tc>
      </w:tr>
      <w:tr w:rsidR="00182D31" w:rsidRPr="008C5FFC" w14:paraId="0BCA466A" w14:textId="77777777" w:rsidTr="00956D1A">
        <w:trPr>
          <w:trHeight w:val="1704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B4CAA9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MO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CFAD82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14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15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N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3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O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3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SNa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400E4C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327.337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714AAF" w14:textId="77777777" w:rsidR="00182D31" w:rsidRPr="008C5FFC" w:rsidRDefault="00182D31" w:rsidP="00956D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hAnsi="Times New Roman" w:cs="Times New Roman"/>
                <w:sz w:val="24"/>
                <w:szCs w:val="24"/>
              </w:rPr>
              <w:object w:dxaOrig="7210" w:dyaOrig="2011" w14:anchorId="5F6BAD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pt;height:57pt" o:ole="">
                  <v:imagedata r:id="rId6" o:title=""/>
                </v:shape>
                <o:OLEObject Type="Embed" ProgID="ChemDraw.Document.6.0" ShapeID="_x0000_i1025" DrawAspect="Content" ObjectID="_1832427610" r:id="rId7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</w:tcPr>
          <w:p w14:paraId="4B4AE394" w14:textId="77777777" w:rsidR="00182D31" w:rsidRPr="008C5FFC" w:rsidRDefault="00182D31" w:rsidP="00956D1A">
            <w:pPr>
              <w:jc w:val="center"/>
              <w:rPr>
                <w:rFonts w:ascii="Times New Roman" w:eastAsia="Calibri" w:hAnsi="Times New Roman" w:cs="Times New Roman"/>
                <w:noProof/>
                <w:sz w:val="24"/>
                <w:szCs w:val="24"/>
                <w:lang w:bidi="ar-SA"/>
              </w:rPr>
            </w:pPr>
            <w:r w:rsidRPr="008C5FFC">
              <w:rPr>
                <w:rFonts w:ascii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anchor distT="0" distB="0" distL="114300" distR="114300" simplePos="0" relativeHeight="251659264" behindDoc="0" locked="0" layoutInCell="1" allowOverlap="1" wp14:anchorId="30552858" wp14:editId="4DF988AA">
                  <wp:simplePos x="0" y="0"/>
                  <wp:positionH relativeFrom="column">
                    <wp:posOffset>-45085</wp:posOffset>
                  </wp:positionH>
                  <wp:positionV relativeFrom="paragraph">
                    <wp:posOffset>34290</wp:posOffset>
                  </wp:positionV>
                  <wp:extent cx="1783080" cy="1028700"/>
                  <wp:effectExtent l="0" t="0" r="762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795" t="39251" r="14166" b="27312"/>
                          <a:stretch/>
                        </pic:blipFill>
                        <pic:spPr bwMode="auto">
                          <a:xfrm>
                            <a:off x="0" y="0"/>
                            <a:ext cx="178308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30993F6" w14:textId="77777777" w:rsidR="00182D31" w:rsidRPr="008C5FFC" w:rsidRDefault="00182D31" w:rsidP="00956D1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14:paraId="717E0D1F" w14:textId="77777777" w:rsidR="00182D31" w:rsidRPr="008C5FFC" w:rsidRDefault="00182D31" w:rsidP="00956D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bidi="ar-SA"/>
              </w:rPr>
            </w:pPr>
          </w:p>
        </w:tc>
      </w:tr>
      <w:tr w:rsidR="00182D31" w:rsidRPr="008C5FFC" w14:paraId="62F18619" w14:textId="77777777" w:rsidTr="00956D1A">
        <w:trPr>
          <w:trHeight w:val="1254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FC1690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MO1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FA8C26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6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7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NO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3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S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DF4E9E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173.190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D7E1D0" w14:textId="77777777" w:rsidR="00182D31" w:rsidRPr="008C5FFC" w:rsidRDefault="00182D31" w:rsidP="00956D1A">
            <w:pPr>
              <w:tabs>
                <w:tab w:val="left" w:pos="1551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sz w:val="24"/>
                <w:szCs w:val="24"/>
              </w:rPr>
              <w:object w:dxaOrig="3905" w:dyaOrig="1541" w14:anchorId="40EAAD29">
                <v:shape id="_x0000_i1026" type="#_x0000_t75" style="width:122.4pt;height:51pt" o:ole="">
                  <v:imagedata r:id="rId9" o:title=""/>
                </v:shape>
                <o:OLEObject Type="Embed" ProgID="ChemDraw.Document.6.0" ShapeID="_x0000_i1026" DrawAspect="Content" ObjectID="_1832427611" r:id="rId10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</w:tcPr>
          <w:p w14:paraId="15FE96F2" w14:textId="77777777" w:rsidR="00182D31" w:rsidRPr="008C5FFC" w:rsidRDefault="00182D31" w:rsidP="00956D1A">
            <w:pPr>
              <w:tabs>
                <w:tab w:val="left" w:pos="1551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bidi="ar-SA"/>
              </w:rPr>
              <w:drawing>
                <wp:anchor distT="0" distB="0" distL="114300" distR="114300" simplePos="0" relativeHeight="251660288" behindDoc="0" locked="0" layoutInCell="1" allowOverlap="1" wp14:anchorId="78FCD3A5" wp14:editId="165064BE">
                  <wp:simplePos x="0" y="0"/>
                  <wp:positionH relativeFrom="column">
                    <wp:posOffset>241935</wp:posOffset>
                  </wp:positionH>
                  <wp:positionV relativeFrom="paragraph">
                    <wp:posOffset>52705</wp:posOffset>
                  </wp:positionV>
                  <wp:extent cx="1036320" cy="658495"/>
                  <wp:effectExtent l="0" t="0" r="0" b="8255"/>
                  <wp:wrapThrough wrapText="bothSides">
                    <wp:wrapPolygon edited="0">
                      <wp:start x="0" y="0"/>
                      <wp:lineTo x="0" y="21246"/>
                      <wp:lineTo x="21044" y="21246"/>
                      <wp:lineTo x="21044" y="0"/>
                      <wp:lineTo x="0" y="0"/>
                    </wp:wrapPolygon>
                  </wp:wrapThrough>
                  <wp:docPr id="928596896" name="Picture 928596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320" cy="658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82D31" w:rsidRPr="008C5FFC" w14:paraId="68D02174" w14:textId="77777777" w:rsidTr="00956D1A">
        <w:trPr>
          <w:trHeight w:val="1335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B25229" w14:textId="77777777" w:rsidR="00182D31" w:rsidRPr="008C5FFC" w:rsidRDefault="00182D31" w:rsidP="00956D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MO2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06CA01" w14:textId="77777777" w:rsidR="00182D31" w:rsidRPr="008C5FFC" w:rsidRDefault="00182D31" w:rsidP="00956D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8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11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N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8083C5" w14:textId="77777777" w:rsidR="00182D31" w:rsidRPr="008C5FFC" w:rsidRDefault="00182D31" w:rsidP="00956D1A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121.179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4BFCA1" w14:textId="77777777" w:rsidR="00182D31" w:rsidRPr="008C5FFC" w:rsidRDefault="00182D31" w:rsidP="00956D1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sz w:val="24"/>
                <w:szCs w:val="24"/>
              </w:rPr>
              <w:object w:dxaOrig="2610" w:dyaOrig="1407" w14:anchorId="0601CC33">
                <v:shape id="_x0000_i1027" type="#_x0000_t75" style="width:86.4pt;height:46.2pt" o:ole="">
                  <v:imagedata r:id="rId12" o:title=""/>
                </v:shape>
                <o:OLEObject Type="Embed" ProgID="ChemDraw.Document.6.0" ShapeID="_x0000_i1027" DrawAspect="Content" ObjectID="_1832427612" r:id="rId13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275AB9" w14:textId="77777777" w:rsidR="00182D31" w:rsidRPr="008C5FFC" w:rsidRDefault="00182D31" w:rsidP="00956D1A">
            <w:pPr>
              <w:spacing w:after="0"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253593FC" wp14:editId="137ADE8D">
                  <wp:extent cx="1280869" cy="84519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8344" cy="850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2D31" w:rsidRPr="008C5FFC" w14:paraId="2FFEFD20" w14:textId="77777777" w:rsidTr="00956D1A">
        <w:trPr>
          <w:trHeight w:val="1236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A04C77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MO3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A2253C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6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5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NaO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4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S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7B2485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196.157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34E538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sz w:val="24"/>
                <w:szCs w:val="24"/>
              </w:rPr>
              <w:object w:dxaOrig="3845" w:dyaOrig="1507" w14:anchorId="0E036CE3">
                <v:shape id="_x0000_i1028" type="#_x0000_t75" style="width:129pt;height:50.4pt" o:ole="">
                  <v:imagedata r:id="rId15" o:title=""/>
                </v:shape>
                <o:OLEObject Type="Embed" ProgID="ChemDraw.Document.6.0" ShapeID="_x0000_i1028" DrawAspect="Content" ObjectID="_1832427613" r:id="rId16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4A8C8D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6BB87CF2" wp14:editId="1F9E32D2">
                  <wp:extent cx="1147876" cy="653853"/>
                  <wp:effectExtent l="0" t="0" r="0" b="0"/>
                  <wp:docPr id="1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5458" cy="669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2D31" w:rsidRPr="008C5FFC" w14:paraId="6B569A40" w14:textId="77777777" w:rsidTr="00956D1A">
        <w:trPr>
          <w:trHeight w:val="1236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4190DC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MO4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5F38C4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8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12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N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bidi="ar-SA"/>
              </w:rPr>
              <w:t>2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117FCF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lang w:bidi="ar-SA"/>
              </w:rPr>
              <w:t>136.194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610269" w14:textId="77777777" w:rsidR="00182D31" w:rsidRPr="008C5FFC" w:rsidRDefault="00182D31" w:rsidP="00956D1A">
            <w:pPr>
              <w:jc w:val="center"/>
              <w:rPr>
                <w:sz w:val="24"/>
                <w:szCs w:val="24"/>
              </w:rPr>
            </w:pPr>
            <w:r w:rsidRPr="008C5FFC">
              <w:object w:dxaOrig="3512" w:dyaOrig="1366" w14:anchorId="34750852">
                <v:shape id="_x0000_i1029" type="#_x0000_t75" style="width:132pt;height:51.6pt" o:ole="">
                  <v:imagedata r:id="rId18" o:title=""/>
                </v:shape>
                <o:OLEObject Type="Embed" ProgID="ChemDraw.Document.6.0" ShapeID="_x0000_i1029" DrawAspect="Content" ObjectID="_1832427614" r:id="rId19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A66AA8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13107324" wp14:editId="791DDF2D">
                  <wp:extent cx="1188720" cy="683063"/>
                  <wp:effectExtent l="0" t="0" r="0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208" cy="68679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2D31" w:rsidRPr="008C5FFC" w14:paraId="61B2B8CC" w14:textId="77777777" w:rsidTr="00956D1A">
        <w:trPr>
          <w:trHeight w:val="1302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6886AD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MO5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039DBF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6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6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O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3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S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C78ED0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158.178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BEA703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sz w:val="24"/>
                <w:szCs w:val="24"/>
              </w:rPr>
              <w:object w:dxaOrig="2791" w:dyaOrig="1507" w14:anchorId="08CD130D">
                <v:shape id="_x0000_i1030" type="#_x0000_t75" style="width:95.4pt;height:51pt" o:ole="">
                  <v:imagedata r:id="rId21" o:title=""/>
                </v:shape>
                <o:OLEObject Type="Embed" ProgID="ChemDraw.Document.6.0" ShapeID="_x0000_i1030" DrawAspect="Content" ObjectID="_1832427615" r:id="rId22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11A1C0C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bidi="ar-SA"/>
              </w:rPr>
              <w:drawing>
                <wp:inline distT="0" distB="0" distL="0" distR="0" wp14:anchorId="0A07BCE8" wp14:editId="65E6D7FC">
                  <wp:extent cx="1063625" cy="699753"/>
                  <wp:effectExtent l="0" t="0" r="3175" b="5715"/>
                  <wp:docPr id="1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8318" cy="722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2D31" w:rsidRPr="008C5FFC" w14:paraId="53384252" w14:textId="77777777" w:rsidTr="00956D1A">
        <w:trPr>
          <w:trHeight w:val="1470"/>
        </w:trPr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684C0B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MO6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3A1072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C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8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H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bidi="ar-SA"/>
              </w:rPr>
              <w:t>11</w:t>
            </w: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NO</w:t>
            </w: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95C612" w14:textId="77777777" w:rsidR="00182D31" w:rsidRPr="008C5FFC" w:rsidRDefault="00182D31" w:rsidP="00956D1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  <w:t>137.179</w:t>
            </w:r>
          </w:p>
        </w:tc>
        <w:tc>
          <w:tcPr>
            <w:tcW w:w="3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DC8685" w14:textId="77777777" w:rsidR="00182D31" w:rsidRPr="008C5FFC" w:rsidRDefault="00182D31" w:rsidP="00956D1A">
            <w:pPr>
              <w:tabs>
                <w:tab w:val="left" w:pos="3932"/>
              </w:tabs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sz w:val="24"/>
                <w:szCs w:val="24"/>
              </w:rPr>
              <w:object w:dxaOrig="1735" w:dyaOrig="718" w14:anchorId="3E60845B">
                <v:shape id="_x0000_i1031" type="#_x0000_t75" style="width:116.4pt;height:48pt" o:ole="">
                  <v:imagedata r:id="rId24" o:title=""/>
                </v:shape>
                <o:OLEObject Type="Embed" ProgID="ChemDraw.Document.6.0" ShapeID="_x0000_i1031" DrawAspect="Content" ObjectID="_1832427616" r:id="rId25"/>
              </w:object>
            </w:r>
          </w:p>
        </w:tc>
        <w:tc>
          <w:tcPr>
            <w:tcW w:w="28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2157F6" w14:textId="77777777" w:rsidR="00182D31" w:rsidRPr="008C5FFC" w:rsidRDefault="00182D31" w:rsidP="00956D1A">
            <w:pPr>
              <w:tabs>
                <w:tab w:val="left" w:pos="3932"/>
              </w:tabs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bidi="ar-SA"/>
              </w:rPr>
            </w:pPr>
            <w:r w:rsidRPr="008C5FFC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bidi="ar-SA"/>
              </w:rPr>
              <w:drawing>
                <wp:inline distT="0" distB="0" distL="0" distR="0" wp14:anchorId="63F8D83B" wp14:editId="5C8C28AC">
                  <wp:extent cx="1128320" cy="644525"/>
                  <wp:effectExtent l="0" t="0" r="0" b="3175"/>
                  <wp:docPr id="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8095" cy="672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0A649E" w14:textId="5541FA19" w:rsidR="002421B6" w:rsidRDefault="002421B6"/>
    <w:p w14:paraId="3A166FE5" w14:textId="77777777" w:rsidR="00182D31" w:rsidRPr="008C5FFC" w:rsidRDefault="00182D31" w:rsidP="00182D31">
      <w:pPr>
        <w:spacing w:after="0" w:line="240" w:lineRule="auto"/>
        <w:ind w:right="-360"/>
        <w:jc w:val="both"/>
        <w:rPr>
          <w:sz w:val="24"/>
          <w:szCs w:val="24"/>
        </w:rPr>
      </w:pPr>
      <w:r w:rsidRPr="008C5FFC">
        <w:rPr>
          <w:rFonts w:ascii="Times New Roman" w:hAnsi="Times New Roman" w:cs="Times New Roman"/>
          <w:sz w:val="24"/>
          <w:szCs w:val="24"/>
        </w:rPr>
        <w:t>MO = Methyl Orange, MO1</w:t>
      </w:r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Sulfanilic</w:t>
      </w:r>
      <w:proofErr w:type="spellEnd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cid, </w:t>
      </w:r>
      <w:r w:rsidRPr="008C5FFC">
        <w:rPr>
          <w:rFonts w:ascii="Times New Roman" w:hAnsi="Times New Roman" w:cs="Times New Roman"/>
          <w:sz w:val="24"/>
          <w:szCs w:val="24"/>
        </w:rPr>
        <w:t>MO</w:t>
      </w:r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 = N, N dimethyl </w:t>
      </w:r>
      <w:proofErr w:type="spellStart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benzeneamine</w:t>
      </w:r>
      <w:proofErr w:type="spellEnd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8C5FFC">
        <w:rPr>
          <w:rFonts w:ascii="Times New Roman" w:hAnsi="Times New Roman" w:cs="Times New Roman"/>
          <w:sz w:val="24"/>
          <w:szCs w:val="24"/>
        </w:rPr>
        <w:t>MO</w:t>
      </w:r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 = Sodium-4-hydroxybenzene sulfonate, </w:t>
      </w:r>
      <w:r w:rsidRPr="008C5FFC">
        <w:rPr>
          <w:rFonts w:ascii="Times New Roman" w:hAnsi="Times New Roman" w:cs="Times New Roman"/>
          <w:sz w:val="24"/>
          <w:szCs w:val="24"/>
        </w:rPr>
        <w:t>MO</w:t>
      </w:r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4 = N, N-dimethyl-p-</w:t>
      </w:r>
      <w:proofErr w:type="spellStart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phenylenediamine</w:t>
      </w:r>
      <w:proofErr w:type="spellEnd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8C5FFC">
        <w:rPr>
          <w:rFonts w:ascii="Times New Roman" w:hAnsi="Times New Roman" w:cs="Times New Roman"/>
          <w:sz w:val="24"/>
          <w:szCs w:val="24"/>
        </w:rPr>
        <w:t>MO</w:t>
      </w:r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5 = </w:t>
      </w:r>
      <w:proofErr w:type="spellStart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Benzenesulfonic</w:t>
      </w:r>
      <w:proofErr w:type="spellEnd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cid, </w:t>
      </w:r>
      <w:r w:rsidRPr="008C5FFC">
        <w:rPr>
          <w:rFonts w:ascii="Times New Roman" w:hAnsi="Times New Roman" w:cs="Times New Roman"/>
          <w:sz w:val="24"/>
          <w:szCs w:val="24"/>
        </w:rPr>
        <w:t>MO</w:t>
      </w:r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6 = 4-(</w:t>
      </w:r>
      <w:proofErr w:type="spellStart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dimethylamino</w:t>
      </w:r>
      <w:proofErr w:type="spellEnd"/>
      <w:r w:rsidRPr="008C5FFC">
        <w:rPr>
          <w:rFonts w:ascii="Times New Roman" w:eastAsia="Times New Roman" w:hAnsi="Times New Roman" w:cs="Times New Roman"/>
          <w:color w:val="000000"/>
          <w:sz w:val="24"/>
          <w:szCs w:val="24"/>
        </w:rPr>
        <w:t>) phenol.</w:t>
      </w:r>
      <w:r w:rsidRPr="008C5FF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</w:t>
      </w:r>
    </w:p>
    <w:p w14:paraId="64DDB0F3" w14:textId="77777777" w:rsidR="006427B2" w:rsidRDefault="006427B2"/>
    <w:p w14:paraId="45CB5403" w14:textId="77777777" w:rsidR="006427B2" w:rsidRPr="008C5FFC" w:rsidRDefault="006427B2" w:rsidP="006427B2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bidi="ar-SA"/>
        </w:rPr>
      </w:pPr>
    </w:p>
    <w:p w14:paraId="57BB869F" w14:textId="4C95CC3C" w:rsidR="006427B2" w:rsidRPr="008C5FFC" w:rsidRDefault="006427B2" w:rsidP="006427B2">
      <w:pPr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8C5FFC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lastRenderedPageBreak/>
        <w:t xml:space="preserve">Table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S</w:t>
      </w:r>
      <w:r w:rsidR="00587E1B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2</w:t>
      </w:r>
      <w:r w:rsidRPr="008C5FFC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.</w:t>
      </w:r>
      <w:r w:rsidRPr="008C5FF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Vibration frequencies of </w:t>
      </w:r>
      <w:r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MO </w:t>
      </w:r>
      <w:r w:rsidRPr="008C5FFC">
        <w:rPr>
          <w:rFonts w:ascii="Times New Roman" w:eastAsia="Times New Roman" w:hAnsi="Times New Roman" w:cs="Times New Roman"/>
          <w:sz w:val="24"/>
          <w:szCs w:val="24"/>
          <w:lang w:bidi="ar-SA"/>
        </w:rPr>
        <w:t>degradants</w:t>
      </w:r>
    </w:p>
    <w:p w14:paraId="502854B5" w14:textId="77777777" w:rsidR="006427B2" w:rsidRPr="008C5FFC" w:rsidRDefault="006427B2" w:rsidP="006427B2">
      <w:pPr>
        <w:jc w:val="center"/>
        <w:rPr>
          <w:rFonts w:ascii="Times New Roman" w:eastAsia="Times New Roman" w:hAnsi="Times New Roman" w:cs="Times New Roman"/>
          <w:sz w:val="24"/>
          <w:szCs w:val="24"/>
          <w:lang w:bidi="ar-SA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6427B2" w:rsidRPr="008C5FFC" w14:paraId="1C94A77B" w14:textId="77777777" w:rsidTr="00C934D1">
        <w:tc>
          <w:tcPr>
            <w:tcW w:w="2337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3646808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Degradants</w:t>
            </w:r>
          </w:p>
        </w:tc>
        <w:tc>
          <w:tcPr>
            <w:tcW w:w="2337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49BD1CD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Assignment</w:t>
            </w:r>
          </w:p>
        </w:tc>
        <w:tc>
          <w:tcPr>
            <w:tcW w:w="467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70882F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Vibrational Frequencies(cm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  <w:vertAlign w:val="superscript"/>
              </w:rPr>
              <w:t>-1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)</w:t>
            </w:r>
          </w:p>
        </w:tc>
      </w:tr>
      <w:tr w:rsidR="006427B2" w:rsidRPr="008C5FFC" w14:paraId="58F7DA80" w14:textId="77777777" w:rsidTr="00C934D1">
        <w:tc>
          <w:tcPr>
            <w:tcW w:w="2337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0DE9CF4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5DC0EBF2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8" w:type="dxa"/>
            <w:tcBorders>
              <w:top w:val="single" w:sz="4" w:space="0" w:color="auto"/>
              <w:bottom w:val="single" w:sz="4" w:space="0" w:color="auto"/>
            </w:tcBorders>
          </w:tcPr>
          <w:p w14:paraId="4D287C0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Scaled</w:t>
            </w:r>
          </w:p>
        </w:tc>
        <w:tc>
          <w:tcPr>
            <w:tcW w:w="2338" w:type="dxa"/>
            <w:tcBorders>
              <w:top w:val="single" w:sz="4" w:space="0" w:color="auto"/>
              <w:bottom w:val="single" w:sz="4" w:space="0" w:color="auto"/>
            </w:tcBorders>
          </w:tcPr>
          <w:p w14:paraId="252A0B15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Experimental</w:t>
            </w:r>
          </w:p>
        </w:tc>
      </w:tr>
      <w:tr w:rsidR="006427B2" w:rsidRPr="008C5FFC" w14:paraId="683EF7B2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37865158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36EB659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7FA4929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6799858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2905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07A5371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000-2840</w:t>
            </w:r>
          </w:p>
        </w:tc>
      </w:tr>
      <w:tr w:rsidR="006427B2" w:rsidRPr="008C5FFC" w14:paraId="5E652A6E" w14:textId="77777777" w:rsidTr="00C934D1">
        <w:tc>
          <w:tcPr>
            <w:tcW w:w="2337" w:type="dxa"/>
            <w:vMerge/>
          </w:tcPr>
          <w:p w14:paraId="52B1440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758C7F2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=C</w:t>
            </w:r>
          </w:p>
        </w:tc>
        <w:tc>
          <w:tcPr>
            <w:tcW w:w="2338" w:type="dxa"/>
          </w:tcPr>
          <w:p w14:paraId="29F6487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01</w:t>
            </w:r>
          </w:p>
        </w:tc>
        <w:tc>
          <w:tcPr>
            <w:tcW w:w="2338" w:type="dxa"/>
          </w:tcPr>
          <w:p w14:paraId="6845F21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50-1600</w:t>
            </w:r>
          </w:p>
        </w:tc>
      </w:tr>
      <w:tr w:rsidR="006427B2" w:rsidRPr="008C5FFC" w14:paraId="3623B0DB" w14:textId="77777777" w:rsidTr="00C934D1">
        <w:tc>
          <w:tcPr>
            <w:tcW w:w="2337" w:type="dxa"/>
            <w:vMerge/>
          </w:tcPr>
          <w:p w14:paraId="6A19A22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746E134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N</w:t>
            </w:r>
          </w:p>
        </w:tc>
        <w:tc>
          <w:tcPr>
            <w:tcW w:w="2338" w:type="dxa"/>
          </w:tcPr>
          <w:p w14:paraId="3DE72ABE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47</w:t>
            </w:r>
          </w:p>
        </w:tc>
        <w:tc>
          <w:tcPr>
            <w:tcW w:w="2338" w:type="dxa"/>
          </w:tcPr>
          <w:p w14:paraId="685F96A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86-1266</w:t>
            </w:r>
          </w:p>
        </w:tc>
      </w:tr>
      <w:tr w:rsidR="006427B2" w:rsidRPr="008C5FFC" w14:paraId="02DF258A" w14:textId="77777777" w:rsidTr="00C934D1">
        <w:tc>
          <w:tcPr>
            <w:tcW w:w="2337" w:type="dxa"/>
            <w:vMerge/>
          </w:tcPr>
          <w:p w14:paraId="124484C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69A650C8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O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2C75F2F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636</w:t>
            </w:r>
          </w:p>
        </w:tc>
        <w:tc>
          <w:tcPr>
            <w:tcW w:w="2338" w:type="dxa"/>
          </w:tcPr>
          <w:p w14:paraId="43F7575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50-3200</w:t>
            </w:r>
          </w:p>
        </w:tc>
      </w:tr>
      <w:tr w:rsidR="006427B2" w:rsidRPr="008C5FFC" w14:paraId="36EA8A58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45AFCCB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044C669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S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=O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02077F0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03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749FF0E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50-1342</w:t>
            </w:r>
          </w:p>
        </w:tc>
      </w:tr>
      <w:tr w:rsidR="006427B2" w:rsidRPr="008C5FFC" w14:paraId="587C198C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5ECA1F12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0B16CBD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1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049773FE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</w:t>
            </w:r>
            <w:proofErr w:type="spellStart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  <w:vertAlign w:val="superscript"/>
              </w:rPr>
              <w:t>b</w:t>
            </w:r>
            <w:proofErr w:type="spellEnd"/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41498C2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713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3D9356F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730-665</w:t>
            </w:r>
          </w:p>
        </w:tc>
      </w:tr>
      <w:tr w:rsidR="006427B2" w:rsidRPr="008C5FFC" w14:paraId="18F3A4B3" w14:textId="77777777" w:rsidTr="00C934D1">
        <w:tc>
          <w:tcPr>
            <w:tcW w:w="2337" w:type="dxa"/>
            <w:vMerge/>
          </w:tcPr>
          <w:p w14:paraId="2BECE53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3A21D17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N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3E6D5FF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478</w:t>
            </w:r>
          </w:p>
        </w:tc>
        <w:tc>
          <w:tcPr>
            <w:tcW w:w="2338" w:type="dxa"/>
          </w:tcPr>
          <w:p w14:paraId="0507D7E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00</w:t>
            </w:r>
          </w:p>
        </w:tc>
      </w:tr>
      <w:tr w:rsidR="006427B2" w:rsidRPr="008C5FFC" w14:paraId="0FFBCCA2" w14:textId="77777777" w:rsidTr="00C934D1">
        <w:tc>
          <w:tcPr>
            <w:tcW w:w="2337" w:type="dxa"/>
            <w:vMerge/>
          </w:tcPr>
          <w:p w14:paraId="56021555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28F9417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O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7D510EB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664</w:t>
            </w:r>
          </w:p>
        </w:tc>
        <w:tc>
          <w:tcPr>
            <w:tcW w:w="2338" w:type="dxa"/>
          </w:tcPr>
          <w:p w14:paraId="29ADEA2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50-3200</w:t>
            </w:r>
          </w:p>
        </w:tc>
      </w:tr>
      <w:tr w:rsidR="006427B2" w:rsidRPr="008C5FFC" w14:paraId="485503C4" w14:textId="77777777" w:rsidTr="00C934D1">
        <w:tc>
          <w:tcPr>
            <w:tcW w:w="2337" w:type="dxa"/>
            <w:vMerge/>
          </w:tcPr>
          <w:p w14:paraId="49E611C2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1A440E1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S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O</w:t>
            </w:r>
          </w:p>
        </w:tc>
        <w:tc>
          <w:tcPr>
            <w:tcW w:w="2338" w:type="dxa"/>
          </w:tcPr>
          <w:p w14:paraId="3FDCDD7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119</w:t>
            </w:r>
          </w:p>
        </w:tc>
        <w:tc>
          <w:tcPr>
            <w:tcW w:w="2338" w:type="dxa"/>
          </w:tcPr>
          <w:p w14:paraId="172A2EE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165-1150</w:t>
            </w:r>
          </w:p>
        </w:tc>
      </w:tr>
      <w:tr w:rsidR="006427B2" w:rsidRPr="008C5FFC" w14:paraId="3FAE9ED7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007E5F7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0B21AD08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N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25F7B9FE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10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2BA6F91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90-1640</w:t>
            </w:r>
          </w:p>
        </w:tc>
      </w:tr>
      <w:tr w:rsidR="006427B2" w:rsidRPr="008C5FFC" w14:paraId="12225D85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29107822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77DD803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2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078CFCA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46C636F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2838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3D376B7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000-2840</w:t>
            </w:r>
          </w:p>
        </w:tc>
      </w:tr>
      <w:tr w:rsidR="006427B2" w:rsidRPr="008C5FFC" w14:paraId="6711584B" w14:textId="77777777" w:rsidTr="00C934D1">
        <w:tc>
          <w:tcPr>
            <w:tcW w:w="2337" w:type="dxa"/>
            <w:vMerge/>
          </w:tcPr>
          <w:p w14:paraId="4B6A6E0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4D0B59D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C</w:t>
            </w:r>
          </w:p>
        </w:tc>
        <w:tc>
          <w:tcPr>
            <w:tcW w:w="2338" w:type="dxa"/>
          </w:tcPr>
          <w:p w14:paraId="47830E8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587</w:t>
            </w:r>
          </w:p>
        </w:tc>
        <w:tc>
          <w:tcPr>
            <w:tcW w:w="2338" w:type="dxa"/>
          </w:tcPr>
          <w:p w14:paraId="09D2624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50-1600</w:t>
            </w:r>
          </w:p>
        </w:tc>
      </w:tr>
      <w:tr w:rsidR="006427B2" w:rsidRPr="008C5FFC" w14:paraId="18643A1D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1F7523E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6BEFACB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N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64C1A0C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277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7340CF7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86-1266</w:t>
            </w:r>
          </w:p>
        </w:tc>
      </w:tr>
      <w:tr w:rsidR="006427B2" w:rsidRPr="008C5FFC" w14:paraId="7DA7374D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5816266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64CC1C4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3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0565A7F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H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27EA405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058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60B43D7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100-3000</w:t>
            </w:r>
          </w:p>
        </w:tc>
      </w:tr>
      <w:tr w:rsidR="006427B2" w:rsidRPr="008C5FFC" w14:paraId="1CBDB409" w14:textId="77777777" w:rsidTr="00C934D1">
        <w:tc>
          <w:tcPr>
            <w:tcW w:w="2337" w:type="dxa"/>
            <w:vMerge/>
          </w:tcPr>
          <w:p w14:paraId="130177D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3A5F381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C</w:t>
            </w:r>
          </w:p>
        </w:tc>
        <w:tc>
          <w:tcPr>
            <w:tcW w:w="2338" w:type="dxa"/>
          </w:tcPr>
          <w:p w14:paraId="71F8958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591</w:t>
            </w:r>
          </w:p>
        </w:tc>
        <w:tc>
          <w:tcPr>
            <w:tcW w:w="2338" w:type="dxa"/>
          </w:tcPr>
          <w:p w14:paraId="688DA34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50-1600</w:t>
            </w:r>
          </w:p>
        </w:tc>
      </w:tr>
      <w:tr w:rsidR="006427B2" w:rsidRPr="008C5FFC" w14:paraId="6E8D0FCD" w14:textId="77777777" w:rsidTr="00C934D1">
        <w:tc>
          <w:tcPr>
            <w:tcW w:w="2337" w:type="dxa"/>
            <w:vMerge/>
          </w:tcPr>
          <w:p w14:paraId="34B07D8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71CDAAF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O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7A23D12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691</w:t>
            </w:r>
          </w:p>
        </w:tc>
        <w:tc>
          <w:tcPr>
            <w:tcW w:w="2338" w:type="dxa"/>
          </w:tcPr>
          <w:p w14:paraId="4B1B3A0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50-3200</w:t>
            </w:r>
          </w:p>
        </w:tc>
      </w:tr>
      <w:tr w:rsidR="006427B2" w:rsidRPr="008C5FFC" w14:paraId="5C7C428B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34A42AB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1906FF5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S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O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3C7EEFDE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182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6CC4FF1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195-1168</w:t>
            </w:r>
          </w:p>
        </w:tc>
      </w:tr>
      <w:tr w:rsidR="006427B2" w:rsidRPr="008C5FFC" w14:paraId="2D427FAA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2611B91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10F79FF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4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06BFDDE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  <w:vertAlign w:val="superscript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-H</w:t>
            </w:r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  <w:vertAlign w:val="superscript"/>
              </w:rPr>
              <w:t>b</w:t>
            </w:r>
            <w:proofErr w:type="spellEnd"/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09B0E2B4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448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61F5C99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465</w:t>
            </w:r>
          </w:p>
        </w:tc>
      </w:tr>
      <w:tr w:rsidR="006427B2" w:rsidRPr="008C5FFC" w14:paraId="76A8D97C" w14:textId="77777777" w:rsidTr="00C934D1">
        <w:tc>
          <w:tcPr>
            <w:tcW w:w="2337" w:type="dxa"/>
            <w:vMerge/>
          </w:tcPr>
          <w:p w14:paraId="6B287B3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0B0CD53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=C</w:t>
            </w:r>
          </w:p>
        </w:tc>
        <w:tc>
          <w:tcPr>
            <w:tcW w:w="2338" w:type="dxa"/>
          </w:tcPr>
          <w:p w14:paraId="065D453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17</w:t>
            </w:r>
          </w:p>
        </w:tc>
        <w:tc>
          <w:tcPr>
            <w:tcW w:w="2338" w:type="dxa"/>
          </w:tcPr>
          <w:p w14:paraId="4335812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50-1600</w:t>
            </w:r>
          </w:p>
        </w:tc>
      </w:tr>
      <w:tr w:rsidR="006427B2" w:rsidRPr="008C5FFC" w14:paraId="52D99ADC" w14:textId="77777777" w:rsidTr="00C934D1">
        <w:tc>
          <w:tcPr>
            <w:tcW w:w="2337" w:type="dxa"/>
            <w:vMerge/>
          </w:tcPr>
          <w:p w14:paraId="46AC50D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5BA676C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N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1C27003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436</w:t>
            </w:r>
          </w:p>
        </w:tc>
        <w:tc>
          <w:tcPr>
            <w:tcW w:w="2338" w:type="dxa"/>
          </w:tcPr>
          <w:p w14:paraId="1F3F1A1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00</w:t>
            </w:r>
          </w:p>
        </w:tc>
      </w:tr>
      <w:tr w:rsidR="006427B2" w:rsidRPr="008C5FFC" w14:paraId="15CC3CFA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0116B8F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5FC2F422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N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551CA7B9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20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475B54A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42-1266</w:t>
            </w:r>
          </w:p>
        </w:tc>
      </w:tr>
      <w:tr w:rsidR="006427B2" w:rsidRPr="008C5FFC" w14:paraId="5B0FF72B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574C0B4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1B596F13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5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5106DBEE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H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0F3023D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109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44DC861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100-3000</w:t>
            </w:r>
          </w:p>
        </w:tc>
      </w:tr>
      <w:tr w:rsidR="006427B2" w:rsidRPr="008C5FFC" w14:paraId="36DECDBB" w14:textId="77777777" w:rsidTr="00C934D1">
        <w:tc>
          <w:tcPr>
            <w:tcW w:w="2337" w:type="dxa"/>
            <w:vMerge/>
          </w:tcPr>
          <w:p w14:paraId="0E8A00E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5F51F81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C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C</w:t>
            </w:r>
          </w:p>
        </w:tc>
        <w:tc>
          <w:tcPr>
            <w:tcW w:w="2338" w:type="dxa"/>
          </w:tcPr>
          <w:p w14:paraId="66A8219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574</w:t>
            </w:r>
          </w:p>
        </w:tc>
        <w:tc>
          <w:tcPr>
            <w:tcW w:w="2338" w:type="dxa"/>
          </w:tcPr>
          <w:p w14:paraId="5B1E5CE6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50-1600</w:t>
            </w:r>
          </w:p>
        </w:tc>
      </w:tr>
      <w:tr w:rsidR="006427B2" w:rsidRPr="008C5FFC" w14:paraId="4362711D" w14:textId="77777777" w:rsidTr="00C934D1">
        <w:tc>
          <w:tcPr>
            <w:tcW w:w="2337" w:type="dxa"/>
            <w:vMerge/>
          </w:tcPr>
          <w:p w14:paraId="1C87412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0BDBFE58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O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11B922C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660</w:t>
            </w:r>
          </w:p>
        </w:tc>
        <w:tc>
          <w:tcPr>
            <w:tcW w:w="2338" w:type="dxa"/>
          </w:tcPr>
          <w:p w14:paraId="0677F79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50-3200</w:t>
            </w:r>
          </w:p>
        </w:tc>
      </w:tr>
      <w:tr w:rsidR="006427B2" w:rsidRPr="008C5FFC" w14:paraId="5477A39A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329A38C8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618122E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</w:t>
            </w: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S</w:t>
            </w:r>
            <w:proofErr w:type="spellEnd"/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=O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3225C8DF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285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6E97E6A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50-1342</w:t>
            </w:r>
          </w:p>
        </w:tc>
      </w:tr>
      <w:tr w:rsidR="006427B2" w:rsidRPr="008C5FFC" w14:paraId="17CF1395" w14:textId="77777777" w:rsidTr="00C934D1">
        <w:tc>
          <w:tcPr>
            <w:tcW w:w="2337" w:type="dxa"/>
            <w:vMerge w:val="restart"/>
            <w:tcBorders>
              <w:top w:val="single" w:sz="4" w:space="0" w:color="auto"/>
            </w:tcBorders>
          </w:tcPr>
          <w:p w14:paraId="0CCC2131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  <w:p w14:paraId="0E220AE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MO6</w:t>
            </w:r>
          </w:p>
        </w:tc>
        <w:tc>
          <w:tcPr>
            <w:tcW w:w="2337" w:type="dxa"/>
            <w:tcBorders>
              <w:top w:val="single" w:sz="4" w:space="0" w:color="auto"/>
            </w:tcBorders>
          </w:tcPr>
          <w:p w14:paraId="4B08F8F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3242F1C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2957</w:t>
            </w:r>
          </w:p>
        </w:tc>
        <w:tc>
          <w:tcPr>
            <w:tcW w:w="2338" w:type="dxa"/>
            <w:tcBorders>
              <w:top w:val="single" w:sz="4" w:space="0" w:color="auto"/>
            </w:tcBorders>
          </w:tcPr>
          <w:p w14:paraId="4D42D415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000-2840</w:t>
            </w:r>
          </w:p>
        </w:tc>
      </w:tr>
      <w:tr w:rsidR="006427B2" w:rsidRPr="008C5FFC" w14:paraId="10007BFD" w14:textId="77777777" w:rsidTr="00C934D1">
        <w:tc>
          <w:tcPr>
            <w:tcW w:w="2337" w:type="dxa"/>
            <w:vMerge/>
          </w:tcPr>
          <w:p w14:paraId="7E2EE875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6898CC95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338" w:type="dxa"/>
          </w:tcPr>
          <w:p w14:paraId="48ED688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048</w:t>
            </w:r>
          </w:p>
        </w:tc>
        <w:tc>
          <w:tcPr>
            <w:tcW w:w="2338" w:type="dxa"/>
          </w:tcPr>
          <w:p w14:paraId="56D04C0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100-3000</w:t>
            </w:r>
          </w:p>
        </w:tc>
      </w:tr>
      <w:tr w:rsidR="006427B2" w:rsidRPr="008C5FFC" w14:paraId="527CC944" w14:textId="77777777" w:rsidTr="00C934D1">
        <w:tc>
          <w:tcPr>
            <w:tcW w:w="2337" w:type="dxa"/>
            <w:vMerge/>
          </w:tcPr>
          <w:p w14:paraId="7DA1402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2E27B8B8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=C</w:t>
            </w:r>
          </w:p>
        </w:tc>
        <w:tc>
          <w:tcPr>
            <w:tcW w:w="2338" w:type="dxa"/>
          </w:tcPr>
          <w:p w14:paraId="44E6318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598</w:t>
            </w:r>
          </w:p>
        </w:tc>
        <w:tc>
          <w:tcPr>
            <w:tcW w:w="2338" w:type="dxa"/>
          </w:tcPr>
          <w:p w14:paraId="4E05E05A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650-1600</w:t>
            </w:r>
          </w:p>
        </w:tc>
      </w:tr>
      <w:tr w:rsidR="006427B2" w:rsidRPr="008C5FFC" w14:paraId="5ED8E485" w14:textId="77777777" w:rsidTr="00C934D1">
        <w:tc>
          <w:tcPr>
            <w:tcW w:w="2337" w:type="dxa"/>
            <w:vMerge/>
          </w:tcPr>
          <w:p w14:paraId="1842171D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3A7D6C1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O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H</w:t>
            </w:r>
          </w:p>
        </w:tc>
        <w:tc>
          <w:tcPr>
            <w:tcW w:w="2338" w:type="dxa"/>
          </w:tcPr>
          <w:p w14:paraId="78A926F7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694</w:t>
            </w:r>
          </w:p>
        </w:tc>
        <w:tc>
          <w:tcPr>
            <w:tcW w:w="2338" w:type="dxa"/>
          </w:tcPr>
          <w:p w14:paraId="0C48C5C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3550-3200</w:t>
            </w:r>
          </w:p>
        </w:tc>
      </w:tr>
      <w:tr w:rsidR="006427B2" w:rsidRPr="008C5FFC" w14:paraId="73F16278" w14:textId="77777777" w:rsidTr="00C934D1">
        <w:tc>
          <w:tcPr>
            <w:tcW w:w="2337" w:type="dxa"/>
            <w:vMerge/>
            <w:tcBorders>
              <w:bottom w:val="single" w:sz="4" w:space="0" w:color="auto"/>
            </w:tcBorders>
          </w:tcPr>
          <w:p w14:paraId="41C3B21C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0B94B650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proofErr w:type="spellStart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νC</w:t>
            </w:r>
            <w:proofErr w:type="spellEnd"/>
            <w:r w:rsidRPr="008C5FFC">
              <w:rPr>
                <w:rFonts w:ascii="Times New Roman" w:eastAsia="Microsoft YaHei UI" w:hAnsi="Times New Roman" w:cs="Times New Roman"/>
                <w:sz w:val="24"/>
                <w:szCs w:val="24"/>
              </w:rPr>
              <w:t>-N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6322E23E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281</w:t>
            </w:r>
          </w:p>
        </w:tc>
        <w:tc>
          <w:tcPr>
            <w:tcW w:w="2338" w:type="dxa"/>
            <w:tcBorders>
              <w:bottom w:val="single" w:sz="4" w:space="0" w:color="auto"/>
            </w:tcBorders>
          </w:tcPr>
          <w:p w14:paraId="4C4E53CB" w14:textId="77777777" w:rsidR="006427B2" w:rsidRPr="008C5FFC" w:rsidRDefault="006427B2" w:rsidP="00C934D1">
            <w:pPr>
              <w:jc w:val="center"/>
              <w:rPr>
                <w:rFonts w:ascii="Times New Roman" w:eastAsia="Cambria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mbria" w:hAnsi="Times New Roman" w:cs="Times New Roman"/>
                <w:sz w:val="24"/>
                <w:szCs w:val="24"/>
              </w:rPr>
              <w:t>1386-1266</w:t>
            </w:r>
          </w:p>
        </w:tc>
      </w:tr>
    </w:tbl>
    <w:p w14:paraId="0E5B79A0" w14:textId="32AEC2C4" w:rsidR="00182D31" w:rsidRDefault="006427B2" w:rsidP="006427B2">
      <w:pPr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8C5FFC">
        <w:rPr>
          <w:rFonts w:ascii="Times New Roman" w:eastAsia="Times New Roman" w:hAnsi="Times New Roman" w:cs="Times New Roman"/>
          <w:sz w:val="24"/>
          <w:szCs w:val="24"/>
          <w:lang w:bidi="ar-SA"/>
        </w:rPr>
        <w:t>a = aromatic, b=bend</w:t>
      </w:r>
    </w:p>
    <w:p w14:paraId="75729B10" w14:textId="77777777" w:rsidR="00182D31" w:rsidRDefault="00182D31">
      <w:pPr>
        <w:spacing w:line="278" w:lineRule="auto"/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>
        <w:rPr>
          <w:rFonts w:ascii="Times New Roman" w:eastAsia="Times New Roman" w:hAnsi="Times New Roman" w:cs="Times New Roman"/>
          <w:sz w:val="24"/>
          <w:szCs w:val="24"/>
          <w:lang w:bidi="ar-SA"/>
        </w:rPr>
        <w:br w:type="page"/>
      </w:r>
    </w:p>
    <w:p w14:paraId="77C3EED8" w14:textId="77777777" w:rsidR="006427B2" w:rsidRPr="008C5FFC" w:rsidRDefault="006427B2" w:rsidP="006427B2">
      <w:pPr>
        <w:rPr>
          <w:rFonts w:ascii="Times New Roman" w:eastAsia="Times New Roman" w:hAnsi="Times New Roman" w:cs="Times New Roman"/>
          <w:sz w:val="24"/>
          <w:szCs w:val="24"/>
          <w:lang w:bidi="ar-SA"/>
        </w:rPr>
      </w:pPr>
    </w:p>
    <w:tbl>
      <w:tblPr>
        <w:tblpPr w:leftFromText="180" w:rightFromText="180" w:vertAnchor="text" w:horzAnchor="margin" w:tblpXSpec="center" w:tblpY="913"/>
        <w:tblW w:w="10530" w:type="dxa"/>
        <w:tblLayout w:type="fixed"/>
        <w:tblLook w:val="0400" w:firstRow="0" w:lastRow="0" w:firstColumn="0" w:lastColumn="0" w:noHBand="0" w:noVBand="1"/>
      </w:tblPr>
      <w:tblGrid>
        <w:gridCol w:w="1710"/>
        <w:gridCol w:w="1260"/>
        <w:gridCol w:w="1440"/>
        <w:gridCol w:w="1260"/>
        <w:gridCol w:w="3600"/>
        <w:gridCol w:w="1260"/>
      </w:tblGrid>
      <w:tr w:rsidR="006427B2" w:rsidRPr="008C5FFC" w14:paraId="00D1797C" w14:textId="77777777" w:rsidTr="00C934D1">
        <w:trPr>
          <w:trHeight w:val="890"/>
        </w:trPr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55B57B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Degradants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01201F08" w14:textId="77777777" w:rsidR="006427B2" w:rsidRPr="008C5FFC" w:rsidRDefault="006427B2" w:rsidP="00C934D1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Transition states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14:paraId="4853263C" w14:textId="77777777" w:rsidR="006427B2" w:rsidRPr="008C5FFC" w:rsidRDefault="006427B2" w:rsidP="00C934D1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Wavelength (nm)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38EEABB5" w14:textId="77777777" w:rsidR="006427B2" w:rsidRPr="008C5FFC" w:rsidRDefault="006427B2" w:rsidP="00C934D1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Excitation energy (eV)</w:t>
            </w:r>
          </w:p>
        </w:tc>
        <w:tc>
          <w:tcPr>
            <w:tcW w:w="3600" w:type="dxa"/>
            <w:tcBorders>
              <w:top w:val="single" w:sz="4" w:space="0" w:color="auto"/>
              <w:bottom w:val="single" w:sz="4" w:space="0" w:color="auto"/>
            </w:tcBorders>
          </w:tcPr>
          <w:p w14:paraId="373E10E0" w14:textId="77777777" w:rsidR="006427B2" w:rsidRPr="008C5FFC" w:rsidRDefault="006427B2" w:rsidP="00C934D1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Configuration of electronic transitions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631A3E36" w14:textId="77777777" w:rsidR="006427B2" w:rsidRPr="008C5FFC" w:rsidRDefault="006427B2" w:rsidP="00C934D1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Oscillator strength</w:t>
            </w:r>
          </w:p>
        </w:tc>
      </w:tr>
      <w:tr w:rsidR="006427B2" w:rsidRPr="008C5FFC" w14:paraId="6DE4E0C0" w14:textId="77777777" w:rsidTr="00C934D1">
        <w:trPr>
          <w:trHeight w:val="368"/>
        </w:trPr>
        <w:tc>
          <w:tcPr>
            <w:tcW w:w="1710" w:type="dxa"/>
            <w:tcBorders>
              <w:top w:val="single" w:sz="4" w:space="0" w:color="auto"/>
            </w:tcBorders>
            <w:vAlign w:val="center"/>
          </w:tcPr>
          <w:p w14:paraId="7F2E31AE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MO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2A34E3CA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14:paraId="4A1379E6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499.39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68384B43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2.48</w:t>
            </w:r>
          </w:p>
        </w:tc>
        <w:tc>
          <w:tcPr>
            <w:tcW w:w="3600" w:type="dxa"/>
            <w:tcBorders>
              <w:top w:val="single" w:sz="4" w:space="0" w:color="auto"/>
            </w:tcBorders>
          </w:tcPr>
          <w:p w14:paraId="52AC39F5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(-0.101) H→L, (0.128) H-1→L</w:t>
            </w:r>
          </w:p>
        </w:tc>
        <w:tc>
          <w:tcPr>
            <w:tcW w:w="1260" w:type="dxa"/>
            <w:tcBorders>
              <w:top w:val="single" w:sz="4" w:space="0" w:color="auto"/>
            </w:tcBorders>
          </w:tcPr>
          <w:p w14:paraId="34384612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0.016</w:t>
            </w:r>
          </w:p>
        </w:tc>
      </w:tr>
      <w:tr w:rsidR="006427B2" w:rsidRPr="008C5FFC" w14:paraId="6AF0EEBB" w14:textId="77777777" w:rsidTr="00C934D1">
        <w:trPr>
          <w:trHeight w:val="272"/>
        </w:trPr>
        <w:tc>
          <w:tcPr>
            <w:tcW w:w="1710" w:type="dxa"/>
            <w:vAlign w:val="center"/>
          </w:tcPr>
          <w:p w14:paraId="008F1925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MO1</w:t>
            </w:r>
          </w:p>
        </w:tc>
        <w:tc>
          <w:tcPr>
            <w:tcW w:w="1260" w:type="dxa"/>
            <w:vAlign w:val="center"/>
          </w:tcPr>
          <w:p w14:paraId="0CC4496E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vAlign w:val="center"/>
          </w:tcPr>
          <w:p w14:paraId="6141C226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274.14</w:t>
            </w:r>
          </w:p>
        </w:tc>
        <w:tc>
          <w:tcPr>
            <w:tcW w:w="1260" w:type="dxa"/>
            <w:vAlign w:val="center"/>
          </w:tcPr>
          <w:p w14:paraId="32C21232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4.52</w:t>
            </w:r>
          </w:p>
        </w:tc>
        <w:tc>
          <w:tcPr>
            <w:tcW w:w="3600" w:type="dxa"/>
            <w:vAlign w:val="center"/>
          </w:tcPr>
          <w:p w14:paraId="5A40D6FD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 xml:space="preserve">(0.237) </w:t>
            </w: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-2→L, 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 xml:space="preserve">(-0.102) </w:t>
            </w: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-3→L, 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(0.652) H→L+1</w:t>
            </w:r>
          </w:p>
        </w:tc>
        <w:tc>
          <w:tcPr>
            <w:tcW w:w="1260" w:type="dxa"/>
            <w:vAlign w:val="center"/>
          </w:tcPr>
          <w:p w14:paraId="0484850D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6427B2" w:rsidRPr="008C5FFC" w14:paraId="66F8202F" w14:textId="77777777" w:rsidTr="00C934D1">
        <w:trPr>
          <w:trHeight w:val="263"/>
        </w:trPr>
        <w:tc>
          <w:tcPr>
            <w:tcW w:w="1710" w:type="dxa"/>
            <w:vAlign w:val="center"/>
          </w:tcPr>
          <w:p w14:paraId="38035FD0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MO2</w:t>
            </w:r>
          </w:p>
        </w:tc>
        <w:tc>
          <w:tcPr>
            <w:tcW w:w="1260" w:type="dxa"/>
            <w:vAlign w:val="center"/>
          </w:tcPr>
          <w:p w14:paraId="747F8D58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vAlign w:val="center"/>
          </w:tcPr>
          <w:p w14:paraId="5C5E608E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282.14</w:t>
            </w:r>
          </w:p>
        </w:tc>
        <w:tc>
          <w:tcPr>
            <w:tcW w:w="1260" w:type="dxa"/>
            <w:vAlign w:val="center"/>
          </w:tcPr>
          <w:p w14:paraId="2BAAFD88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4.39</w:t>
            </w:r>
          </w:p>
        </w:tc>
        <w:tc>
          <w:tcPr>
            <w:tcW w:w="3600" w:type="dxa"/>
            <w:vAlign w:val="center"/>
          </w:tcPr>
          <w:p w14:paraId="59CD0AFE" w14:textId="77777777" w:rsidR="006427B2" w:rsidRPr="008C5FFC" w:rsidRDefault="006427B2" w:rsidP="00C934D1">
            <w:pPr>
              <w:spacing w:after="1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(0.463) H→L, (0.533) H→L+1</w:t>
            </w:r>
          </w:p>
        </w:tc>
        <w:tc>
          <w:tcPr>
            <w:tcW w:w="1260" w:type="dxa"/>
            <w:vAlign w:val="center"/>
          </w:tcPr>
          <w:p w14:paraId="2A2BA225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6427B2" w:rsidRPr="008C5FFC" w14:paraId="656B435F" w14:textId="77777777" w:rsidTr="00C934D1">
        <w:trPr>
          <w:trHeight w:val="368"/>
        </w:trPr>
        <w:tc>
          <w:tcPr>
            <w:tcW w:w="1710" w:type="dxa"/>
            <w:vAlign w:val="center"/>
          </w:tcPr>
          <w:p w14:paraId="57F7947F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MO3</w:t>
            </w:r>
          </w:p>
        </w:tc>
        <w:tc>
          <w:tcPr>
            <w:tcW w:w="1260" w:type="dxa"/>
            <w:vAlign w:val="center"/>
          </w:tcPr>
          <w:p w14:paraId="5008BBC7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vAlign w:val="center"/>
          </w:tcPr>
          <w:p w14:paraId="7A18B3DB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396.87</w:t>
            </w:r>
          </w:p>
        </w:tc>
        <w:tc>
          <w:tcPr>
            <w:tcW w:w="1260" w:type="dxa"/>
            <w:vAlign w:val="center"/>
          </w:tcPr>
          <w:p w14:paraId="20B8CE59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3.12</w:t>
            </w:r>
          </w:p>
        </w:tc>
        <w:tc>
          <w:tcPr>
            <w:tcW w:w="3600" w:type="dxa"/>
            <w:vAlign w:val="center"/>
          </w:tcPr>
          <w:p w14:paraId="6CD0F47C" w14:textId="77777777" w:rsidR="006427B2" w:rsidRPr="008C5FFC" w:rsidRDefault="006427B2" w:rsidP="00C934D1">
            <w:pPr>
              <w:spacing w:after="100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 xml:space="preserve">(0.697) </w:t>
            </w:r>
            <w:r w:rsidRPr="008C5FFC">
              <w:rPr>
                <w:rFonts w:ascii="Times New Roman" w:eastAsia="Calibri" w:hAnsi="Times New Roman" w:cs="Times New Roman"/>
                <w:sz w:val="24"/>
                <w:szCs w:val="24"/>
              </w:rPr>
              <w:t>H-1→L</w:t>
            </w:r>
          </w:p>
        </w:tc>
        <w:tc>
          <w:tcPr>
            <w:tcW w:w="1260" w:type="dxa"/>
            <w:vAlign w:val="center"/>
          </w:tcPr>
          <w:p w14:paraId="2740362E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0.004</w:t>
            </w:r>
          </w:p>
        </w:tc>
      </w:tr>
      <w:tr w:rsidR="006427B2" w:rsidRPr="008C5FFC" w14:paraId="2441118E" w14:textId="77777777" w:rsidTr="00C934D1">
        <w:trPr>
          <w:trHeight w:val="218"/>
        </w:trPr>
        <w:tc>
          <w:tcPr>
            <w:tcW w:w="1710" w:type="dxa"/>
            <w:vAlign w:val="center"/>
          </w:tcPr>
          <w:p w14:paraId="5F048A59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MO4</w:t>
            </w:r>
          </w:p>
        </w:tc>
        <w:tc>
          <w:tcPr>
            <w:tcW w:w="1260" w:type="dxa"/>
            <w:vAlign w:val="center"/>
          </w:tcPr>
          <w:p w14:paraId="4C3C5551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vAlign w:val="center"/>
          </w:tcPr>
          <w:p w14:paraId="41A1EE3A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287.19</w:t>
            </w:r>
          </w:p>
        </w:tc>
        <w:tc>
          <w:tcPr>
            <w:tcW w:w="1260" w:type="dxa"/>
            <w:vAlign w:val="center"/>
          </w:tcPr>
          <w:p w14:paraId="7C3CECD3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4.32</w:t>
            </w:r>
          </w:p>
        </w:tc>
        <w:tc>
          <w:tcPr>
            <w:tcW w:w="3600" w:type="dxa"/>
            <w:vAlign w:val="center"/>
          </w:tcPr>
          <w:p w14:paraId="48565EFA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hAnsi="Times New Roman" w:cs="Times New Roman"/>
              </w:rPr>
              <w:t>(-0.13632) H-2→ L+2, (0.11171) H-2→L+3, (0.67782) H→L</w:t>
            </w:r>
          </w:p>
        </w:tc>
        <w:tc>
          <w:tcPr>
            <w:tcW w:w="1260" w:type="dxa"/>
            <w:vAlign w:val="center"/>
          </w:tcPr>
          <w:p w14:paraId="34866E45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0.039</w:t>
            </w:r>
          </w:p>
        </w:tc>
      </w:tr>
      <w:tr w:rsidR="006427B2" w:rsidRPr="008C5FFC" w14:paraId="79D67359" w14:textId="77777777" w:rsidTr="00C934D1">
        <w:trPr>
          <w:trHeight w:val="408"/>
        </w:trPr>
        <w:tc>
          <w:tcPr>
            <w:tcW w:w="1710" w:type="dxa"/>
            <w:vAlign w:val="center"/>
          </w:tcPr>
          <w:p w14:paraId="6F4B28CF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MO5</w:t>
            </w:r>
          </w:p>
        </w:tc>
        <w:tc>
          <w:tcPr>
            <w:tcW w:w="1260" w:type="dxa"/>
            <w:vAlign w:val="center"/>
          </w:tcPr>
          <w:p w14:paraId="31697E31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vAlign w:val="center"/>
          </w:tcPr>
          <w:p w14:paraId="371AF458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276.58</w:t>
            </w:r>
          </w:p>
        </w:tc>
        <w:tc>
          <w:tcPr>
            <w:tcW w:w="1260" w:type="dxa"/>
            <w:vAlign w:val="center"/>
          </w:tcPr>
          <w:p w14:paraId="201CA5F1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4.48</w:t>
            </w:r>
          </w:p>
        </w:tc>
        <w:tc>
          <w:tcPr>
            <w:tcW w:w="3600" w:type="dxa"/>
            <w:vAlign w:val="center"/>
          </w:tcPr>
          <w:p w14:paraId="0616DD74" w14:textId="77777777" w:rsidR="006427B2" w:rsidRPr="008C5FFC" w:rsidRDefault="006427B2" w:rsidP="00C934D1">
            <w:pPr>
              <w:spacing w:after="1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hAnsi="Times New Roman" w:cs="Times New Roman"/>
                <w:sz w:val="24"/>
                <w:szCs w:val="24"/>
              </w:rPr>
              <w:t>(0.689) H-1→L, (0.10377) H→L</w:t>
            </w:r>
          </w:p>
        </w:tc>
        <w:tc>
          <w:tcPr>
            <w:tcW w:w="1260" w:type="dxa"/>
            <w:vAlign w:val="center"/>
          </w:tcPr>
          <w:p w14:paraId="363A68E2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0.001</w:t>
            </w:r>
          </w:p>
        </w:tc>
      </w:tr>
      <w:tr w:rsidR="006427B2" w:rsidRPr="008C5FFC" w14:paraId="6A0715E8" w14:textId="77777777" w:rsidTr="00C934D1">
        <w:trPr>
          <w:trHeight w:val="80"/>
        </w:trPr>
        <w:tc>
          <w:tcPr>
            <w:tcW w:w="1710" w:type="dxa"/>
            <w:tcBorders>
              <w:bottom w:val="single" w:sz="4" w:space="0" w:color="auto"/>
            </w:tcBorders>
            <w:vAlign w:val="center"/>
          </w:tcPr>
          <w:p w14:paraId="331427F3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MO6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14:paraId="274D709E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→S</w:t>
            </w: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14:paraId="60E620FB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275.87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14:paraId="778C373D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4.76</w:t>
            </w:r>
          </w:p>
        </w:tc>
        <w:tc>
          <w:tcPr>
            <w:tcW w:w="3600" w:type="dxa"/>
            <w:tcBorders>
              <w:bottom w:val="single" w:sz="4" w:space="0" w:color="auto"/>
            </w:tcBorders>
            <w:vAlign w:val="center"/>
          </w:tcPr>
          <w:p w14:paraId="59301B3D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Cardo" w:hAnsi="Times New Roman" w:cs="Times New Roman"/>
                <w:sz w:val="24"/>
                <w:szCs w:val="24"/>
              </w:rPr>
              <w:t>(0.701) H→L+2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14:paraId="2591EB92" w14:textId="77777777" w:rsidR="006427B2" w:rsidRPr="008C5FFC" w:rsidRDefault="006427B2" w:rsidP="00C934D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5FFC">
              <w:rPr>
                <w:rFonts w:ascii="Times New Roman" w:eastAsia="Times New Roman" w:hAnsi="Times New Roman" w:cs="Times New Roman"/>
                <w:sz w:val="24"/>
                <w:szCs w:val="24"/>
              </w:rPr>
              <w:t>0.000</w:t>
            </w:r>
          </w:p>
        </w:tc>
      </w:tr>
    </w:tbl>
    <w:p w14:paraId="356DA43F" w14:textId="77777777" w:rsidR="00D279F9" w:rsidRDefault="00D279F9" w:rsidP="00D279F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6C39F7D" w14:textId="7F79E2B7" w:rsidR="006427B2" w:rsidRPr="008C5FFC" w:rsidRDefault="006427B2" w:rsidP="007E0231">
      <w:pPr>
        <w:rPr>
          <w:rFonts w:ascii="Times New Roman" w:hAnsi="Times New Roman" w:cs="Times New Roman"/>
          <w:b/>
          <w:bCs/>
          <w:sz w:val="24"/>
          <w:szCs w:val="24"/>
          <w:lang w:bidi="ar-SA"/>
        </w:rPr>
        <w:sectPr w:rsidR="006427B2" w:rsidRPr="008C5FFC" w:rsidSect="00182D31">
          <w:footerReference w:type="default" r:id="rId27"/>
          <w:pgSz w:w="12240" w:h="15840"/>
          <w:pgMar w:top="1080" w:right="1440" w:bottom="1440" w:left="1440" w:header="720" w:footer="720" w:gutter="0"/>
          <w:cols w:space="720"/>
          <w:docGrid w:linePitch="360"/>
        </w:sectPr>
      </w:pPr>
      <w:r w:rsidRPr="008C5FFC">
        <w:rPr>
          <w:rFonts w:ascii="Times New Roman" w:hAnsi="Times New Roman" w:cs="Times New Roman"/>
          <w:b/>
          <w:bCs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587E1B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C5FF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C5FFC">
        <w:rPr>
          <w:rFonts w:ascii="Times New Roman" w:hAnsi="Times New Roman" w:cs="Times New Roman"/>
          <w:sz w:val="24"/>
          <w:szCs w:val="24"/>
        </w:rPr>
        <w:t xml:space="preserve"> Electronic trans</w:t>
      </w:r>
      <w:r w:rsidR="007E0231">
        <w:rPr>
          <w:rFonts w:ascii="Times New Roman" w:hAnsi="Times New Roman" w:cs="Times New Roman"/>
          <w:sz w:val="24"/>
          <w:szCs w:val="24"/>
        </w:rPr>
        <w:t>ition table of the MO degradant</w:t>
      </w:r>
    </w:p>
    <w:p w14:paraId="6E610587" w14:textId="77777777" w:rsidR="00D04B33" w:rsidRDefault="006427B2" w:rsidP="006427B2">
      <w:pPr>
        <w:jc w:val="both"/>
        <w:rPr>
          <w:rFonts w:ascii="Times New Roman" w:hAnsi="Times New Roman" w:cs="Times New Roman"/>
          <w:sz w:val="24"/>
          <w:szCs w:val="24"/>
        </w:rPr>
      </w:pPr>
      <w:r w:rsidRPr="008C5FFC">
        <w:rPr>
          <w:rFonts w:ascii="Times New Roman" w:hAnsi="Times New Roman" w:cs="Times New Roman"/>
          <w:b/>
          <w:bCs/>
          <w:sz w:val="24"/>
          <w:szCs w:val="24"/>
          <w:lang w:bidi="ar-SA"/>
        </w:rPr>
        <w:lastRenderedPageBreak/>
        <w:t xml:space="preserve">Table </w:t>
      </w:r>
      <w:r w:rsidR="00D279F9">
        <w:rPr>
          <w:rFonts w:ascii="Times New Roman" w:hAnsi="Times New Roman" w:cs="Times New Roman"/>
          <w:b/>
          <w:bCs/>
          <w:sz w:val="24"/>
          <w:szCs w:val="24"/>
          <w:lang w:bidi="ar-SA"/>
        </w:rPr>
        <w:t>S</w:t>
      </w:r>
      <w:r w:rsidR="007E0231">
        <w:rPr>
          <w:rFonts w:ascii="Times New Roman" w:hAnsi="Times New Roman" w:cs="Times New Roman"/>
          <w:b/>
          <w:bCs/>
          <w:sz w:val="24"/>
          <w:szCs w:val="24"/>
          <w:lang w:bidi="ar-SA"/>
        </w:rPr>
        <w:t>4</w:t>
      </w:r>
      <w:r w:rsidRPr="008C5FFC">
        <w:rPr>
          <w:rFonts w:ascii="Times New Roman" w:hAnsi="Times New Roman" w:cs="Times New Roman"/>
          <w:b/>
          <w:bCs/>
          <w:sz w:val="24"/>
          <w:szCs w:val="24"/>
          <w:lang w:bidi="ar-SA"/>
        </w:rPr>
        <w:t xml:space="preserve">. </w:t>
      </w:r>
      <w:r w:rsidRPr="008C5FFC">
        <w:rPr>
          <w:rFonts w:ascii="Times New Roman" w:hAnsi="Times New Roman" w:cs="Times New Roman"/>
          <w:sz w:val="24"/>
          <w:szCs w:val="24"/>
          <w:lang w:bidi="ar-SA"/>
        </w:rPr>
        <w:t>The b</w:t>
      </w:r>
      <w:r w:rsidRPr="008C5FFC">
        <w:rPr>
          <w:rFonts w:ascii="Times New Roman" w:hAnsi="Times New Roman" w:cs="Times New Roman"/>
          <w:sz w:val="24"/>
          <w:szCs w:val="24"/>
        </w:rPr>
        <w:t>inding affinity and nonbonding interactions of MO degradants with the receptor protein (HSA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D04B33" w:rsidRPr="007211D3" w14:paraId="44892CF8" w14:textId="77777777" w:rsidTr="00956D1A">
        <w:tc>
          <w:tcPr>
            <w:tcW w:w="1870" w:type="dxa"/>
          </w:tcPr>
          <w:p w14:paraId="1B1E0AAD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Degradants</w:t>
            </w:r>
          </w:p>
        </w:tc>
        <w:tc>
          <w:tcPr>
            <w:tcW w:w="1870" w:type="dxa"/>
          </w:tcPr>
          <w:p w14:paraId="6A8C416C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Binding affinity (Kcal/</w:t>
            </w:r>
            <w:proofErr w:type="spellStart"/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l</w:t>
            </w:r>
            <w:proofErr w:type="spellEnd"/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21B6BD6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utodock</w:t>
            </w:r>
            <w:proofErr w:type="spellEnd"/>
          </w:p>
        </w:tc>
        <w:tc>
          <w:tcPr>
            <w:tcW w:w="1870" w:type="dxa"/>
          </w:tcPr>
          <w:p w14:paraId="7A8BF05A" w14:textId="77777777" w:rsidR="00D04B33" w:rsidRPr="007211D3" w:rsidRDefault="00D04B33" w:rsidP="00956D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Residue in contact</w:t>
            </w:r>
          </w:p>
        </w:tc>
        <w:tc>
          <w:tcPr>
            <w:tcW w:w="1870" w:type="dxa"/>
          </w:tcPr>
          <w:p w14:paraId="65909CC9" w14:textId="77777777" w:rsidR="00D04B33" w:rsidRPr="007211D3" w:rsidRDefault="00D04B33" w:rsidP="00956D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Interaction Type</w:t>
            </w:r>
          </w:p>
        </w:tc>
        <w:tc>
          <w:tcPr>
            <w:tcW w:w="1870" w:type="dxa"/>
          </w:tcPr>
          <w:p w14:paraId="77DBC107" w14:textId="77777777" w:rsidR="00D04B33" w:rsidRPr="007211D3" w:rsidRDefault="00D04B33" w:rsidP="00956D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Distance(A°)</w:t>
            </w:r>
          </w:p>
        </w:tc>
      </w:tr>
      <w:tr w:rsidR="00D04B33" w:rsidRPr="007211D3" w14:paraId="281A0139" w14:textId="77777777" w:rsidTr="00956D1A">
        <w:tc>
          <w:tcPr>
            <w:tcW w:w="1870" w:type="dxa"/>
          </w:tcPr>
          <w:p w14:paraId="5D8EF0A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</w:t>
            </w:r>
          </w:p>
        </w:tc>
        <w:tc>
          <w:tcPr>
            <w:tcW w:w="1870" w:type="dxa"/>
          </w:tcPr>
          <w:p w14:paraId="4FB2DFE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.0</w:t>
            </w:r>
          </w:p>
        </w:tc>
        <w:tc>
          <w:tcPr>
            <w:tcW w:w="1870" w:type="dxa"/>
          </w:tcPr>
          <w:p w14:paraId="1C4390D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RG209</w:t>
            </w:r>
          </w:p>
          <w:p w14:paraId="671809E7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YS351</w:t>
            </w:r>
          </w:p>
          <w:p w14:paraId="2040CA8C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R202</w:t>
            </w:r>
          </w:p>
          <w:p w14:paraId="70A7185A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P214</w:t>
            </w:r>
          </w:p>
          <w:p w14:paraId="555E1713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U481</w:t>
            </w:r>
          </w:p>
          <w:p w14:paraId="15A820C7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YS199</w:t>
            </w:r>
          </w:p>
          <w:p w14:paraId="6DFE22D8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A210</w:t>
            </w:r>
          </w:p>
          <w:p w14:paraId="498BAD48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AL482</w:t>
            </w:r>
          </w:p>
        </w:tc>
        <w:tc>
          <w:tcPr>
            <w:tcW w:w="1870" w:type="dxa"/>
          </w:tcPr>
          <w:p w14:paraId="0E8383E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HB</w:t>
            </w:r>
            <w:proofErr w:type="spellEnd"/>
          </w:p>
          <w:p w14:paraId="6667886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HB</w:t>
            </w:r>
          </w:p>
          <w:p w14:paraId="2CE90208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DHB</w:t>
            </w:r>
          </w:p>
          <w:p w14:paraId="01FFB73D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S</w:t>
            </w:r>
          </w:p>
          <w:p w14:paraId="4A2559D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  <w:p w14:paraId="15F3FC7A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  <w:p w14:paraId="4C29925C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</w:t>
            </w:r>
          </w:p>
          <w:p w14:paraId="71E0BC8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</w:t>
            </w:r>
          </w:p>
        </w:tc>
        <w:tc>
          <w:tcPr>
            <w:tcW w:w="1870" w:type="dxa"/>
          </w:tcPr>
          <w:p w14:paraId="55AE1AA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566</w:t>
            </w:r>
          </w:p>
          <w:p w14:paraId="13406F5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706</w:t>
            </w:r>
          </w:p>
          <w:p w14:paraId="29FB9F0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145</w:t>
            </w:r>
          </w:p>
          <w:p w14:paraId="35102A7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751</w:t>
            </w:r>
          </w:p>
          <w:p w14:paraId="4839815A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989</w:t>
            </w:r>
          </w:p>
          <w:p w14:paraId="61243209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947</w:t>
            </w:r>
          </w:p>
          <w:p w14:paraId="44A06307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697</w:t>
            </w:r>
          </w:p>
          <w:p w14:paraId="5803E2A0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64</w:t>
            </w:r>
          </w:p>
        </w:tc>
      </w:tr>
      <w:tr w:rsidR="00D04B33" w:rsidRPr="007211D3" w14:paraId="19D69B6F" w14:textId="77777777" w:rsidTr="00956D1A">
        <w:tc>
          <w:tcPr>
            <w:tcW w:w="1870" w:type="dxa"/>
          </w:tcPr>
          <w:p w14:paraId="08ADAD2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1</w:t>
            </w:r>
          </w:p>
        </w:tc>
        <w:tc>
          <w:tcPr>
            <w:tcW w:w="1870" w:type="dxa"/>
          </w:tcPr>
          <w:p w14:paraId="09D90CB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-6.4</w:t>
            </w:r>
          </w:p>
        </w:tc>
        <w:tc>
          <w:tcPr>
            <w:tcW w:w="1870" w:type="dxa"/>
          </w:tcPr>
          <w:p w14:paraId="66C95D8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LA158</w:t>
            </w:r>
          </w:p>
          <w:p w14:paraId="56162C2E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YR138</w:t>
            </w:r>
          </w:p>
          <w:p w14:paraId="2BA9D1A1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61</w:t>
            </w:r>
          </w:p>
          <w:p w14:paraId="2CDBDD10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U135</w:t>
            </w:r>
          </w:p>
        </w:tc>
        <w:tc>
          <w:tcPr>
            <w:tcW w:w="1870" w:type="dxa"/>
          </w:tcPr>
          <w:p w14:paraId="09BC84E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HB</w:t>
            </w:r>
          </w:p>
          <w:p w14:paraId="204386C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59977476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225BB4BA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HB</w:t>
            </w:r>
            <w:proofErr w:type="spellEnd"/>
          </w:p>
        </w:tc>
        <w:tc>
          <w:tcPr>
            <w:tcW w:w="1870" w:type="dxa"/>
          </w:tcPr>
          <w:p w14:paraId="3330FF97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467</w:t>
            </w:r>
          </w:p>
          <w:p w14:paraId="79CA0A4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96</w:t>
            </w:r>
          </w:p>
          <w:p w14:paraId="56F988D5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349</w:t>
            </w:r>
          </w:p>
          <w:p w14:paraId="3E03260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467</w:t>
            </w:r>
          </w:p>
        </w:tc>
      </w:tr>
      <w:tr w:rsidR="00D04B33" w:rsidRPr="007211D3" w14:paraId="3D04E9AE" w14:textId="77777777" w:rsidTr="00956D1A">
        <w:tc>
          <w:tcPr>
            <w:tcW w:w="1870" w:type="dxa"/>
          </w:tcPr>
          <w:p w14:paraId="5915B05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2</w:t>
            </w:r>
          </w:p>
        </w:tc>
        <w:tc>
          <w:tcPr>
            <w:tcW w:w="1870" w:type="dxa"/>
          </w:tcPr>
          <w:p w14:paraId="301ACA3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-6.2</w:t>
            </w:r>
          </w:p>
        </w:tc>
        <w:tc>
          <w:tcPr>
            <w:tcW w:w="1870" w:type="dxa"/>
          </w:tcPr>
          <w:p w14:paraId="0ECCFDF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LEU135</w:t>
            </w:r>
          </w:p>
          <w:p w14:paraId="6938DAD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38</w:t>
            </w:r>
          </w:p>
          <w:p w14:paraId="452FE3E3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61</w:t>
            </w:r>
          </w:p>
          <w:p w14:paraId="5946526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LA158</w:t>
            </w:r>
          </w:p>
          <w:p w14:paraId="79D3480C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ILE142</w:t>
            </w:r>
          </w:p>
        </w:tc>
        <w:tc>
          <w:tcPr>
            <w:tcW w:w="1870" w:type="dxa"/>
          </w:tcPr>
          <w:p w14:paraId="397FFB62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HB</w:t>
            </w:r>
          </w:p>
          <w:p w14:paraId="7DDB9E5D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6D5745BA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481AD8CC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  <w:p w14:paraId="48FBD70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70" w:type="dxa"/>
          </w:tcPr>
          <w:p w14:paraId="00764933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625</w:t>
            </w:r>
          </w:p>
          <w:p w14:paraId="54E2C87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524</w:t>
            </w:r>
          </w:p>
          <w:p w14:paraId="1B31A47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89</w:t>
            </w:r>
          </w:p>
          <w:p w14:paraId="5A7F851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455</w:t>
            </w:r>
          </w:p>
          <w:p w14:paraId="6921494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54</w:t>
            </w:r>
          </w:p>
        </w:tc>
      </w:tr>
      <w:tr w:rsidR="00D04B33" w:rsidRPr="007211D3" w14:paraId="7A523954" w14:textId="77777777" w:rsidTr="00956D1A">
        <w:tc>
          <w:tcPr>
            <w:tcW w:w="1870" w:type="dxa"/>
          </w:tcPr>
          <w:p w14:paraId="00859D98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3</w:t>
            </w:r>
          </w:p>
        </w:tc>
        <w:tc>
          <w:tcPr>
            <w:tcW w:w="1870" w:type="dxa"/>
          </w:tcPr>
          <w:p w14:paraId="20FB7A7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6.5</w:t>
            </w:r>
          </w:p>
        </w:tc>
        <w:tc>
          <w:tcPr>
            <w:tcW w:w="1870" w:type="dxa"/>
          </w:tcPr>
          <w:p w14:paraId="6A96853E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E211</w:t>
            </w:r>
          </w:p>
          <w:p w14:paraId="2B82889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SER202</w:t>
            </w:r>
          </w:p>
          <w:p w14:paraId="49BE913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RP214</w:t>
            </w:r>
          </w:p>
          <w:p w14:paraId="2ED704EA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LYS199</w:t>
            </w:r>
          </w:p>
          <w:p w14:paraId="09E4557C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LEU481</w:t>
            </w:r>
          </w:p>
        </w:tc>
        <w:tc>
          <w:tcPr>
            <w:tcW w:w="1870" w:type="dxa"/>
          </w:tcPr>
          <w:p w14:paraId="17B02CAC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B</w:t>
            </w:r>
          </w:p>
          <w:p w14:paraId="5CAE85E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A</w:t>
            </w:r>
          </w:p>
          <w:p w14:paraId="2E54747E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7905E3B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A</w:t>
            </w:r>
          </w:p>
          <w:p w14:paraId="71FE7497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A</w:t>
            </w:r>
          </w:p>
        </w:tc>
        <w:tc>
          <w:tcPr>
            <w:tcW w:w="1870" w:type="dxa"/>
          </w:tcPr>
          <w:p w14:paraId="49CBC834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779</w:t>
            </w:r>
          </w:p>
          <w:p w14:paraId="29CC5CC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406</w:t>
            </w:r>
          </w:p>
          <w:p w14:paraId="200F97E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605</w:t>
            </w:r>
          </w:p>
          <w:p w14:paraId="11445F4E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259</w:t>
            </w:r>
          </w:p>
          <w:p w14:paraId="0708DEA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434</w:t>
            </w:r>
          </w:p>
        </w:tc>
      </w:tr>
      <w:tr w:rsidR="00D04B33" w:rsidRPr="007211D3" w14:paraId="5786D8F7" w14:textId="77777777" w:rsidTr="00956D1A">
        <w:tc>
          <w:tcPr>
            <w:tcW w:w="1870" w:type="dxa"/>
          </w:tcPr>
          <w:p w14:paraId="3F6E401B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4</w:t>
            </w:r>
          </w:p>
        </w:tc>
        <w:tc>
          <w:tcPr>
            <w:tcW w:w="1870" w:type="dxa"/>
          </w:tcPr>
          <w:p w14:paraId="039E179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6.0</w:t>
            </w:r>
          </w:p>
        </w:tc>
        <w:tc>
          <w:tcPr>
            <w:tcW w:w="1870" w:type="dxa"/>
          </w:tcPr>
          <w:p w14:paraId="62FABB4A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LEU135</w:t>
            </w:r>
          </w:p>
          <w:p w14:paraId="47EFE6C4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38</w:t>
            </w:r>
          </w:p>
          <w:p w14:paraId="5974C1B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61</w:t>
            </w:r>
          </w:p>
          <w:p w14:paraId="6F38ABD9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LA158</w:t>
            </w:r>
          </w:p>
          <w:p w14:paraId="6C25954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LE142</w:t>
            </w:r>
          </w:p>
        </w:tc>
        <w:tc>
          <w:tcPr>
            <w:tcW w:w="1870" w:type="dxa"/>
          </w:tcPr>
          <w:p w14:paraId="78DC789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HB</w:t>
            </w:r>
          </w:p>
          <w:p w14:paraId="3D0A404C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4D51738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48CB0785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  <w:p w14:paraId="2FEC599A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70" w:type="dxa"/>
          </w:tcPr>
          <w:p w14:paraId="19362C1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731</w:t>
            </w:r>
          </w:p>
          <w:p w14:paraId="4E45F1E0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409</w:t>
            </w:r>
          </w:p>
          <w:p w14:paraId="6C5D0CD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65</w:t>
            </w:r>
          </w:p>
          <w:p w14:paraId="48C1A416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378</w:t>
            </w:r>
          </w:p>
          <w:p w14:paraId="47C0CB11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77</w:t>
            </w:r>
          </w:p>
          <w:p w14:paraId="4A3B144E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04B33" w:rsidRPr="007211D3" w14:paraId="50950EDD" w14:textId="77777777" w:rsidTr="00956D1A">
        <w:tc>
          <w:tcPr>
            <w:tcW w:w="1870" w:type="dxa"/>
          </w:tcPr>
          <w:p w14:paraId="6B3E536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MO5</w:t>
            </w:r>
          </w:p>
        </w:tc>
        <w:tc>
          <w:tcPr>
            <w:tcW w:w="1870" w:type="dxa"/>
          </w:tcPr>
          <w:p w14:paraId="5112377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6.4</w:t>
            </w:r>
          </w:p>
        </w:tc>
        <w:tc>
          <w:tcPr>
            <w:tcW w:w="1870" w:type="dxa"/>
          </w:tcPr>
          <w:p w14:paraId="42E687C1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U139</w:t>
            </w:r>
          </w:p>
          <w:p w14:paraId="20F2C172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ALA158</w:t>
            </w:r>
          </w:p>
          <w:p w14:paraId="1BF3ED16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38</w:t>
            </w:r>
          </w:p>
          <w:p w14:paraId="77DB2115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TYR161</w:t>
            </w:r>
          </w:p>
        </w:tc>
        <w:tc>
          <w:tcPr>
            <w:tcW w:w="1870" w:type="dxa"/>
          </w:tcPr>
          <w:p w14:paraId="2C911665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B</w:t>
            </w:r>
          </w:p>
          <w:p w14:paraId="5514EC98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HB</w:t>
            </w:r>
          </w:p>
          <w:p w14:paraId="1EC55D23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  <w:p w14:paraId="1492B9FF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11D3">
              <w:rPr>
                <w:rFonts w:ascii="Times New Roman" w:hAnsi="Times New Roman" w:cs="Times New Roman"/>
                <w:sz w:val="24"/>
                <w:szCs w:val="24"/>
              </w:rPr>
              <w:t>PPS</w:t>
            </w:r>
          </w:p>
        </w:tc>
        <w:tc>
          <w:tcPr>
            <w:tcW w:w="1870" w:type="dxa"/>
          </w:tcPr>
          <w:p w14:paraId="5BF61A8A" w14:textId="77777777" w:rsidR="00D04B3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24</w:t>
            </w:r>
          </w:p>
          <w:p w14:paraId="0B651519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289</w:t>
            </w:r>
          </w:p>
          <w:p w14:paraId="3FE72850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95</w:t>
            </w:r>
          </w:p>
          <w:p w14:paraId="220262CD" w14:textId="77777777" w:rsidR="00D04B33" w:rsidRPr="007211D3" w:rsidRDefault="00D04B33" w:rsidP="0095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03</w:t>
            </w:r>
          </w:p>
        </w:tc>
      </w:tr>
    </w:tbl>
    <w:p w14:paraId="23475BE4" w14:textId="77777777" w:rsidR="00D04B33" w:rsidRDefault="00D04B33" w:rsidP="00D04B33">
      <w:pPr>
        <w:rPr>
          <w:rFonts w:ascii="Times New Roman" w:hAnsi="Times New Roman" w:cs="Times New Roman"/>
          <w:sz w:val="24"/>
          <w:szCs w:val="24"/>
        </w:rPr>
      </w:pPr>
      <w:r w:rsidRPr="007211D3">
        <w:rPr>
          <w:rFonts w:ascii="Times New Roman" w:hAnsi="Times New Roman" w:cs="Times New Roman"/>
          <w:sz w:val="24"/>
          <w:szCs w:val="24"/>
        </w:rPr>
        <w:t xml:space="preserve">PPS = Pi-Pi Stacked, A = Alkyl, PA = Pi-Alkyl, </w:t>
      </w:r>
      <w:proofErr w:type="spellStart"/>
      <w:r w:rsidRPr="007211D3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7211D3">
        <w:rPr>
          <w:rFonts w:ascii="Times New Roman" w:hAnsi="Times New Roman" w:cs="Times New Roman"/>
          <w:sz w:val="24"/>
          <w:szCs w:val="24"/>
        </w:rPr>
        <w:t>HB</w:t>
      </w:r>
      <w:proofErr w:type="spellEnd"/>
      <w:r w:rsidRPr="007211D3">
        <w:rPr>
          <w:rFonts w:ascii="Times New Roman" w:hAnsi="Times New Roman" w:cs="Times New Roman"/>
          <w:sz w:val="24"/>
          <w:szCs w:val="24"/>
        </w:rPr>
        <w:t xml:space="preserve"> = Conventional Hydrogen Bond,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7211D3">
        <w:rPr>
          <w:rFonts w:ascii="Times New Roman" w:hAnsi="Times New Roman" w:cs="Times New Roman"/>
          <w:sz w:val="24"/>
          <w:szCs w:val="24"/>
        </w:rPr>
        <w:t>HB=</w:t>
      </w:r>
      <w:r>
        <w:rPr>
          <w:rFonts w:ascii="Times New Roman" w:hAnsi="Times New Roman" w:cs="Times New Roman"/>
          <w:sz w:val="24"/>
          <w:szCs w:val="24"/>
        </w:rPr>
        <w:t xml:space="preserve">Carbon </w:t>
      </w:r>
      <w:r w:rsidRPr="007211D3">
        <w:rPr>
          <w:rFonts w:ascii="Times New Roman" w:hAnsi="Times New Roman" w:cs="Times New Roman"/>
          <w:sz w:val="24"/>
          <w:szCs w:val="24"/>
        </w:rPr>
        <w:t>Hydrogen Bond, PS=Pi-Sigma, PPTS=Pi-Pi T-Shaped, MA=Metal Acceptor</w:t>
      </w:r>
      <w:r>
        <w:rPr>
          <w:rFonts w:ascii="Times New Roman" w:hAnsi="Times New Roman" w:cs="Times New Roman"/>
          <w:sz w:val="24"/>
          <w:szCs w:val="24"/>
        </w:rPr>
        <w:t>, PDHB = Pi Donor Hydrogen Bond</w:t>
      </w:r>
    </w:p>
    <w:p w14:paraId="183D708F" w14:textId="77777777" w:rsidR="006637B2" w:rsidRDefault="006637B2">
      <w:pPr>
        <w:rPr>
          <w:rFonts w:ascii="Times New Roman" w:hAnsi="Times New Roman" w:cs="Times New Roman"/>
          <w:sz w:val="24"/>
          <w:szCs w:val="24"/>
        </w:rPr>
      </w:pPr>
    </w:p>
    <w:p w14:paraId="7D24DF72" w14:textId="77777777" w:rsidR="006637B2" w:rsidRDefault="006637B2">
      <w:pPr>
        <w:rPr>
          <w:rFonts w:ascii="Times New Roman" w:hAnsi="Times New Roman" w:cs="Times New Roman"/>
          <w:sz w:val="24"/>
          <w:szCs w:val="24"/>
        </w:rPr>
      </w:pPr>
    </w:p>
    <w:p w14:paraId="4602EB86" w14:textId="3A8CE9DD" w:rsidR="006637B2" w:rsidRPr="00D04B33" w:rsidRDefault="006637B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04B33">
        <w:rPr>
          <w:rFonts w:ascii="Times New Roman" w:hAnsi="Times New Roman" w:cs="Times New Roman"/>
          <w:b/>
          <w:bCs/>
          <w:sz w:val="24"/>
          <w:szCs w:val="24"/>
        </w:rPr>
        <w:t>Table S</w:t>
      </w:r>
      <w:r w:rsidR="00D04B33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152767" w:rsidRPr="00D04B33">
        <w:rPr>
          <w:rFonts w:ascii="Times New Roman" w:hAnsi="Times New Roman" w:cs="Times New Roman"/>
          <w:b/>
          <w:bCs/>
          <w:sz w:val="24"/>
          <w:szCs w:val="24"/>
        </w:rPr>
        <w:t>. Ligand intera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8095"/>
      </w:tblGrid>
      <w:tr w:rsidR="006637B2" w14:paraId="7AB362DE" w14:textId="77777777" w:rsidTr="006637B2">
        <w:tc>
          <w:tcPr>
            <w:tcW w:w="1255" w:type="dxa"/>
            <w:vAlign w:val="center"/>
          </w:tcPr>
          <w:p w14:paraId="13471005" w14:textId="4237F536" w:rsidR="006637B2" w:rsidRDefault="006637B2" w:rsidP="006637B2">
            <w:pPr>
              <w:jc w:val="center"/>
            </w:pPr>
            <w:r>
              <w:t>MO+8</w:t>
            </w:r>
            <w:r w:rsidR="000E6596">
              <w:t>rcp</w:t>
            </w:r>
          </w:p>
        </w:tc>
        <w:tc>
          <w:tcPr>
            <w:tcW w:w="8095" w:type="dxa"/>
          </w:tcPr>
          <w:p w14:paraId="283E5799" w14:textId="03CAE132" w:rsidR="006637B2" w:rsidRDefault="006637B2"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192DEBA5" wp14:editId="11B5E06D">
                  <wp:extent cx="4486275" cy="3562350"/>
                  <wp:effectExtent l="0" t="0" r="9525" b="0"/>
                  <wp:docPr id="20041407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4140713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6275" cy="3562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6596" w14:paraId="7481F46B" w14:textId="77777777" w:rsidTr="006637B2">
        <w:tc>
          <w:tcPr>
            <w:tcW w:w="1255" w:type="dxa"/>
            <w:vAlign w:val="center"/>
          </w:tcPr>
          <w:p w14:paraId="196ACE06" w14:textId="5ADFEB57" w:rsidR="000E6596" w:rsidRDefault="000E6596" w:rsidP="006637B2">
            <w:pPr>
              <w:jc w:val="center"/>
            </w:pPr>
            <w:r>
              <w:t>MO1</w:t>
            </w:r>
            <w:r w:rsidR="000328DA">
              <w:t>+ 8rcp</w:t>
            </w:r>
          </w:p>
        </w:tc>
        <w:tc>
          <w:tcPr>
            <w:tcW w:w="8095" w:type="dxa"/>
          </w:tcPr>
          <w:p w14:paraId="316E6E15" w14:textId="52E73533" w:rsidR="000E6596" w:rsidRDefault="000328DA">
            <w:pPr>
              <w:rPr>
                <w:noProof/>
                <w14:ligatures w14:val="standardContextual"/>
              </w:rPr>
            </w:pPr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0AF0D121" wp14:editId="53938C2B">
                  <wp:extent cx="4610100" cy="3562350"/>
                  <wp:effectExtent l="0" t="0" r="0" b="0"/>
                  <wp:docPr id="3410872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1087213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0" cy="3562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F53" w14:paraId="09ADB388" w14:textId="77777777" w:rsidTr="006637B2">
        <w:tc>
          <w:tcPr>
            <w:tcW w:w="1255" w:type="dxa"/>
            <w:vAlign w:val="center"/>
          </w:tcPr>
          <w:p w14:paraId="5E8FF327" w14:textId="3A764A23" w:rsidR="002C0F53" w:rsidRDefault="002C0F53" w:rsidP="006637B2">
            <w:pPr>
              <w:jc w:val="center"/>
            </w:pPr>
            <w:r>
              <w:lastRenderedPageBreak/>
              <w:t>MO2+ 8rcp</w:t>
            </w:r>
          </w:p>
        </w:tc>
        <w:tc>
          <w:tcPr>
            <w:tcW w:w="8095" w:type="dxa"/>
          </w:tcPr>
          <w:p w14:paraId="536FF8EE" w14:textId="47E78BA6" w:rsidR="002C0F53" w:rsidRDefault="002C0F53">
            <w:pPr>
              <w:rPr>
                <w:noProof/>
                <w14:ligatures w14:val="standardContextual"/>
              </w:rPr>
            </w:pPr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18E528E3" wp14:editId="2A5E4E2E">
                  <wp:extent cx="3886200" cy="3429000"/>
                  <wp:effectExtent l="0" t="0" r="0" b="0"/>
                  <wp:docPr id="25315058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315058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6200" cy="3429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F53" w14:paraId="0F195C1B" w14:textId="77777777" w:rsidTr="006637B2">
        <w:tc>
          <w:tcPr>
            <w:tcW w:w="1255" w:type="dxa"/>
            <w:vAlign w:val="center"/>
          </w:tcPr>
          <w:p w14:paraId="5055C3EE" w14:textId="4CA14A5D" w:rsidR="002C0F53" w:rsidRDefault="00CB1FB7" w:rsidP="006637B2">
            <w:pPr>
              <w:jc w:val="center"/>
            </w:pPr>
            <w:r>
              <w:t>MO3+ 8rcp</w:t>
            </w:r>
          </w:p>
        </w:tc>
        <w:tc>
          <w:tcPr>
            <w:tcW w:w="8095" w:type="dxa"/>
          </w:tcPr>
          <w:p w14:paraId="054A5130" w14:textId="765F3083" w:rsidR="002C0F53" w:rsidRDefault="00CB1FB7">
            <w:pPr>
              <w:rPr>
                <w:noProof/>
                <w14:ligatures w14:val="standardContextual"/>
              </w:rPr>
            </w:pPr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3CD505CE" wp14:editId="534C7F2F">
                  <wp:extent cx="4686300" cy="3448050"/>
                  <wp:effectExtent l="0" t="0" r="0" b="0"/>
                  <wp:docPr id="20895708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9570802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344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1FB7" w14:paraId="7942973A" w14:textId="77777777" w:rsidTr="006637B2">
        <w:tc>
          <w:tcPr>
            <w:tcW w:w="1255" w:type="dxa"/>
            <w:vAlign w:val="center"/>
          </w:tcPr>
          <w:p w14:paraId="275A4CF0" w14:textId="3975B446" w:rsidR="00CB1FB7" w:rsidRDefault="00ED5AF3" w:rsidP="006637B2">
            <w:pPr>
              <w:jc w:val="center"/>
            </w:pPr>
            <w:r>
              <w:lastRenderedPageBreak/>
              <w:t>MO4+ 8rcp</w:t>
            </w:r>
          </w:p>
        </w:tc>
        <w:tc>
          <w:tcPr>
            <w:tcW w:w="8095" w:type="dxa"/>
          </w:tcPr>
          <w:p w14:paraId="4E4647F0" w14:textId="4DF57104" w:rsidR="00CB1FB7" w:rsidRDefault="00ED5AF3">
            <w:pPr>
              <w:rPr>
                <w:noProof/>
                <w14:ligatures w14:val="standardContextual"/>
              </w:rPr>
            </w:pPr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5BFD9053" wp14:editId="2996B33E">
                  <wp:extent cx="4238625" cy="3676650"/>
                  <wp:effectExtent l="0" t="0" r="9525" b="0"/>
                  <wp:docPr id="20677241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7724175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8625" cy="3676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188F" w14:paraId="0BF77BCD" w14:textId="77777777" w:rsidTr="006637B2">
        <w:tc>
          <w:tcPr>
            <w:tcW w:w="1255" w:type="dxa"/>
            <w:vAlign w:val="center"/>
          </w:tcPr>
          <w:p w14:paraId="4802C454" w14:textId="7F832671" w:rsidR="0002188F" w:rsidRDefault="0002188F" w:rsidP="006637B2">
            <w:pPr>
              <w:jc w:val="center"/>
            </w:pPr>
            <w:r>
              <w:t>MO5+ 8rcp</w:t>
            </w:r>
          </w:p>
        </w:tc>
        <w:tc>
          <w:tcPr>
            <w:tcW w:w="8095" w:type="dxa"/>
          </w:tcPr>
          <w:p w14:paraId="2D32ABD9" w14:textId="42808D4F" w:rsidR="0002188F" w:rsidRDefault="0002188F">
            <w:pPr>
              <w:rPr>
                <w:noProof/>
                <w14:ligatures w14:val="standardContextual"/>
              </w:rPr>
            </w:pPr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58B9E68A" wp14:editId="6ECE29FA">
                  <wp:extent cx="4562475" cy="3352800"/>
                  <wp:effectExtent l="0" t="0" r="9525" b="0"/>
                  <wp:docPr id="34302987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302987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2475" cy="335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024F" w14:paraId="5F0205DA" w14:textId="77777777" w:rsidTr="006637B2">
        <w:tc>
          <w:tcPr>
            <w:tcW w:w="1255" w:type="dxa"/>
            <w:vAlign w:val="center"/>
          </w:tcPr>
          <w:p w14:paraId="6A4B28BC" w14:textId="7C2867C7" w:rsidR="0054024F" w:rsidRDefault="0054024F" w:rsidP="006637B2">
            <w:pPr>
              <w:jc w:val="center"/>
            </w:pPr>
            <w:r>
              <w:lastRenderedPageBreak/>
              <w:t>MO6+ 8rcp</w:t>
            </w:r>
          </w:p>
        </w:tc>
        <w:tc>
          <w:tcPr>
            <w:tcW w:w="8095" w:type="dxa"/>
          </w:tcPr>
          <w:p w14:paraId="6066B386" w14:textId="415774EC" w:rsidR="0054024F" w:rsidRDefault="0054024F">
            <w:pPr>
              <w:rPr>
                <w:noProof/>
                <w14:ligatures w14:val="standardContextual"/>
              </w:rPr>
            </w:pPr>
            <w:r>
              <w:rPr>
                <w:noProof/>
                <w:lang w:bidi="ar-SA"/>
                <w14:ligatures w14:val="standardContextual"/>
              </w:rPr>
              <w:drawing>
                <wp:inline distT="0" distB="0" distL="0" distR="0" wp14:anchorId="532D57E7" wp14:editId="0D920E6A">
                  <wp:extent cx="4648200" cy="3495675"/>
                  <wp:effectExtent l="0" t="0" r="0" b="9525"/>
                  <wp:docPr id="173313927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3313927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8200" cy="3495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E97C50" w14:textId="77777777" w:rsidR="006637B2" w:rsidRDefault="006637B2"/>
    <w:sectPr w:rsidR="006637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8B50B7" w14:textId="77777777" w:rsidR="00534578" w:rsidRDefault="00534578" w:rsidP="00DF6E1D">
      <w:pPr>
        <w:spacing w:after="0" w:line="240" w:lineRule="auto"/>
      </w:pPr>
      <w:r>
        <w:separator/>
      </w:r>
    </w:p>
  </w:endnote>
  <w:endnote w:type="continuationSeparator" w:id="0">
    <w:p w14:paraId="07E4E649" w14:textId="77777777" w:rsidR="00534578" w:rsidRDefault="00534578" w:rsidP="00DF6E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rdo">
    <w:altName w:val="Times New Roman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6E5D7A" w14:textId="62BF5325" w:rsidR="00DF6E1D" w:rsidRDefault="00DF6E1D">
    <w:pPr>
      <w:pStyle w:val="Footer"/>
      <w:jc w:val="center"/>
    </w:pPr>
    <w:r>
      <w:t>S</w:t>
    </w:r>
    <w:sdt>
      <w:sdtPr>
        <w:id w:val="1677150843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230235">
          <w:t>I Page-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4B33">
          <w:rPr>
            <w:noProof/>
          </w:rPr>
          <w:t>9</w:t>
        </w:r>
        <w:r>
          <w:rPr>
            <w:noProof/>
          </w:rPr>
          <w:fldChar w:fldCharType="end"/>
        </w:r>
      </w:sdtContent>
    </w:sdt>
  </w:p>
  <w:p w14:paraId="71FF1563" w14:textId="77777777" w:rsidR="00DF6E1D" w:rsidRDefault="00DF6E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E78068" w14:textId="77777777" w:rsidR="00534578" w:rsidRDefault="00534578" w:rsidP="00DF6E1D">
      <w:pPr>
        <w:spacing w:after="0" w:line="240" w:lineRule="auto"/>
      </w:pPr>
      <w:r>
        <w:separator/>
      </w:r>
    </w:p>
  </w:footnote>
  <w:footnote w:type="continuationSeparator" w:id="0">
    <w:p w14:paraId="430B2EDD" w14:textId="77777777" w:rsidR="00534578" w:rsidRDefault="00534578" w:rsidP="00DF6E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7B2"/>
    <w:rsid w:val="0002188F"/>
    <w:rsid w:val="000328DA"/>
    <w:rsid w:val="000E6596"/>
    <w:rsid w:val="000F6D98"/>
    <w:rsid w:val="00104B68"/>
    <w:rsid w:val="00152767"/>
    <w:rsid w:val="00182D31"/>
    <w:rsid w:val="00230235"/>
    <w:rsid w:val="0023487B"/>
    <w:rsid w:val="002421B6"/>
    <w:rsid w:val="002A6C7C"/>
    <w:rsid w:val="002C0F53"/>
    <w:rsid w:val="003D6210"/>
    <w:rsid w:val="004740C9"/>
    <w:rsid w:val="004F611F"/>
    <w:rsid w:val="00534578"/>
    <w:rsid w:val="0054024F"/>
    <w:rsid w:val="00546338"/>
    <w:rsid w:val="0057297A"/>
    <w:rsid w:val="00587E1B"/>
    <w:rsid w:val="005A19EB"/>
    <w:rsid w:val="006427B2"/>
    <w:rsid w:val="00644740"/>
    <w:rsid w:val="006637B2"/>
    <w:rsid w:val="006F0508"/>
    <w:rsid w:val="007E0231"/>
    <w:rsid w:val="007F3329"/>
    <w:rsid w:val="008D6C50"/>
    <w:rsid w:val="00AA0E2A"/>
    <w:rsid w:val="00C06107"/>
    <w:rsid w:val="00CB1FB7"/>
    <w:rsid w:val="00CB29D4"/>
    <w:rsid w:val="00D04B33"/>
    <w:rsid w:val="00D279F9"/>
    <w:rsid w:val="00D405DC"/>
    <w:rsid w:val="00D441F5"/>
    <w:rsid w:val="00DF6E1D"/>
    <w:rsid w:val="00ED5AF3"/>
    <w:rsid w:val="00F00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3508E90"/>
  <w15:chartTrackingRefBased/>
  <w15:docId w15:val="{3254434B-3BAC-4AAB-83F1-5562851F4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27B2"/>
    <w:pPr>
      <w:spacing w:line="259" w:lineRule="auto"/>
    </w:pPr>
    <w:rPr>
      <w:kern w:val="0"/>
      <w:sz w:val="22"/>
      <w:szCs w:val="28"/>
      <w:lang w:bidi="bn-IN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27B2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:lang w:bidi="ar-SA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427B2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:lang w:bidi="ar-SA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427B2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lang w:bidi="ar-SA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427B2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:sz w:val="24"/>
      <w:szCs w:val="24"/>
      <w:lang w:bidi="ar-SA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427B2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:sz w:val="24"/>
      <w:szCs w:val="24"/>
      <w:lang w:bidi="ar-SA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427B2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:lang w:bidi="ar-SA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27B2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:lang w:bidi="ar-SA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27B2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:lang w:bidi="ar-SA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27B2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:lang w:bidi="ar-SA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427B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427B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427B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427B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427B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427B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27B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27B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27B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427B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bidi="ar-SA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6427B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27B2"/>
    <w:pPr>
      <w:numPr>
        <w:ilvl w:val="1"/>
      </w:numPr>
      <w:spacing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lang w:bidi="ar-SA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6427B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427B2"/>
    <w:pPr>
      <w:spacing w:before="160" w:line="278" w:lineRule="auto"/>
      <w:jc w:val="center"/>
    </w:pPr>
    <w:rPr>
      <w:i/>
      <w:iCs/>
      <w:color w:val="404040" w:themeColor="text1" w:themeTint="BF"/>
      <w:kern w:val="2"/>
      <w:sz w:val="24"/>
      <w:szCs w:val="24"/>
      <w:lang w:bidi="ar-SA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6427B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427B2"/>
    <w:pPr>
      <w:spacing w:line="278" w:lineRule="auto"/>
      <w:ind w:left="720"/>
      <w:contextualSpacing/>
    </w:pPr>
    <w:rPr>
      <w:kern w:val="2"/>
      <w:sz w:val="24"/>
      <w:szCs w:val="24"/>
      <w:lang w:bidi="ar-SA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6427B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27B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0F4761" w:themeColor="accent1" w:themeShade="BF"/>
      <w:kern w:val="2"/>
      <w:sz w:val="24"/>
      <w:szCs w:val="24"/>
      <w:lang w:bidi="ar-SA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27B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427B2"/>
    <w:rPr>
      <w:b/>
      <w:bCs/>
      <w:smallCaps/>
      <w:color w:val="0F4761" w:themeColor="accent1" w:themeShade="BF"/>
      <w:spacing w:val="5"/>
    </w:rPr>
  </w:style>
  <w:style w:type="table" w:customStyle="1" w:styleId="TableGrid1">
    <w:name w:val="Table Grid1"/>
    <w:basedOn w:val="TableNormal"/>
    <w:next w:val="TableGrid"/>
    <w:uiPriority w:val="39"/>
    <w:rsid w:val="006427B2"/>
    <w:pPr>
      <w:spacing w:after="0" w:line="240" w:lineRule="auto"/>
    </w:pPr>
    <w:rPr>
      <w:kern w:val="0"/>
      <w:sz w:val="22"/>
      <w:szCs w:val="28"/>
      <w:lang w:bidi="bn-I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6427B2"/>
    <w:pPr>
      <w:spacing w:after="0" w:line="240" w:lineRule="auto"/>
    </w:pPr>
    <w:rPr>
      <w:kern w:val="0"/>
      <w:sz w:val="22"/>
      <w:szCs w:val="28"/>
      <w:lang w:bidi="bn-I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6427B2"/>
    <w:pPr>
      <w:spacing w:after="0" w:line="240" w:lineRule="auto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6427B2"/>
    <w:pPr>
      <w:spacing w:after="0" w:line="240" w:lineRule="auto"/>
    </w:pPr>
    <w:rPr>
      <w:rFonts w:ascii="Cambria" w:eastAsia="Cambria" w:hAnsi="Cambria" w:cs="Arial"/>
      <w:kern w:val="0"/>
      <w:sz w:val="22"/>
      <w:szCs w:val="28"/>
      <w:lang w:bidi="bn-IN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F6E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6E1D"/>
    <w:rPr>
      <w:kern w:val="0"/>
      <w:sz w:val="22"/>
      <w:szCs w:val="28"/>
      <w:lang w:bidi="bn-I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DF6E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6E1D"/>
    <w:rPr>
      <w:kern w:val="0"/>
      <w:sz w:val="22"/>
      <w:szCs w:val="28"/>
      <w:lang w:bidi="bn-I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image" Target="media/image11.emf"/><Relationship Id="rId34" Type="http://schemas.openxmlformats.org/officeDocument/2006/relationships/image" Target="media/image21.png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image" Target="media/image20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image" Target="media/image13.emf"/><Relationship Id="rId32" Type="http://schemas.openxmlformats.org/officeDocument/2006/relationships/image" Target="media/image19.png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8.png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footer" Target="footer1.xml"/><Relationship Id="rId30" Type="http://schemas.openxmlformats.org/officeDocument/2006/relationships/image" Target="media/image17.png"/><Relationship Id="rId35" Type="http://schemas.openxmlformats.org/officeDocument/2006/relationships/fontTable" Target="fontTable.xml"/><Relationship Id="rId8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9</Pages>
  <Words>593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utosh Nath</dc:creator>
  <cp:keywords/>
  <dc:description/>
  <cp:lastModifiedBy>Microsoft account</cp:lastModifiedBy>
  <cp:revision>32</cp:revision>
  <dcterms:created xsi:type="dcterms:W3CDTF">2025-09-24T23:50:00Z</dcterms:created>
  <dcterms:modified xsi:type="dcterms:W3CDTF">2026-02-12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8a3490e-8909-487a-9822-3451dc871e3e</vt:lpwstr>
  </property>
</Properties>
</file>